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0BF55C" w14:textId="77777777"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1815704"/>
      <w:bookmarkStart w:id="1" w:name="_Ref221815737"/>
      <w:bookmarkStart w:id="2" w:name="_Ref221815790"/>
      <w:bookmarkEnd w:id="0"/>
      <w:bookmarkEnd w:id="1"/>
      <w:bookmarkEnd w:id="2"/>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37D0CBAD" w14:textId="77777777"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r w:rsidR="00AB4311">
        <w:t xml:space="preserve">, </w:t>
      </w:r>
      <w:r w:rsidR="00EF4B54" w:rsidRPr="00A82AB2">
        <w:t>G</w:t>
      </w:r>
      <w:r w:rsidR="00EF4B54">
        <w:t xml:space="preserve">eorgios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60226C0F" w14:textId="77777777" w:rsidR="005A734D" w:rsidRDefault="00E97402" w:rsidP="005A734D">
      <w:pPr>
        <w:pStyle w:val="BodyText"/>
      </w:pPr>
      <w:r w:rsidRPr="002164F9">
        <w:rPr>
          <w:i/>
          <w:iCs/>
        </w:rPr>
        <w:t>Abstract</w:t>
      </w:r>
      <w:r w:rsidRPr="002164F9">
        <w:t>—</w:t>
      </w:r>
      <w:r w:rsidR="005A734D">
        <w:t xml:space="preserve"> </w:t>
      </w:r>
      <w:r w:rsidR="00D605F3" w:rsidRPr="00D605F3">
        <w:t xml:space="preserve">Gaussian Mixture Modeling (GMM) has been the most popular approach in speaker 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 xml:space="preserve">The resulting models are often complex and </w:t>
      </w:r>
      <w:proofErr w:type="spellStart"/>
      <w:r w:rsidR="00D605F3">
        <w:t>overdetermined</w:t>
      </w:r>
      <w:proofErr w:type="spellEnd"/>
      <w:r w:rsidR="00D605F3">
        <w:t xml:space="preserve">, which leads to a lack of generalization and overtraining.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to the problem of speaker verification. Experiments with synthetic data as well as with 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s, particularly in the presence of noise. P</w:t>
      </w:r>
      <w:r w:rsidR="00D605F3" w:rsidRPr="00D605F3">
        <w:t xml:space="preserve">erformance as a function of </w:t>
      </w:r>
      <w:r w:rsidR="00D605F3">
        <w:t>the duration of both the training and evaluation utterances is also analyzed.</w:t>
      </w:r>
    </w:p>
    <w:p w14:paraId="23986ED7" w14:textId="77777777" w:rsidR="00A85578" w:rsidRPr="00A85578" w:rsidRDefault="009F7DD0" w:rsidP="00AD4DC7">
      <w:pPr>
        <w:pStyle w:val="IndexTerms"/>
        <w:spacing w:after="96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9E0FD75" w14:textId="77777777"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76832B1" w14:textId="77777777"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336D8B31"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w:t>
      </w:r>
      <w:proofErr w:type="gramStart"/>
      <w:r w:rsidR="00D55CA4">
        <w:t>Avenue  Sunnyvale</w:t>
      </w:r>
      <w:proofErr w:type="gramEnd"/>
      <w:r w:rsidR="00D55CA4">
        <w:t xml:space="preserve">, CA 94085, USA (phone: 408-992-6243; email: </w:t>
      </w:r>
      <w:r w:rsidR="00D605F3" w:rsidRPr="00AB4311">
        <w:t>sundararajan.srinivasan@gmail.com</w:t>
      </w:r>
      <w:r w:rsidR="00D55CA4">
        <w:t>).</w:t>
      </w:r>
    </w:p>
    <w:p w14:paraId="0C8196F1" w14:textId="77777777"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USA (phone: 408-643-5909; email: </w:t>
      </w:r>
      <w:r w:rsidRPr="00A622A1">
        <w:t>tma@apple.com</w:t>
      </w:r>
      <w:r>
        <w:t>).</w:t>
      </w:r>
    </w:p>
    <w:p w14:paraId="6288619B"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25157125" w14:textId="77777777"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3"/>
    <w:p w14:paraId="42A25941" w14:textId="77777777" w:rsidR="00E97402" w:rsidRPr="002164F9" w:rsidRDefault="00C51170" w:rsidP="00C51170">
      <w:pPr>
        <w:pStyle w:val="Heading1"/>
      </w:pPr>
      <w:r>
        <w:lastRenderedPageBreak/>
        <w:t>Introduction</w:t>
      </w:r>
    </w:p>
    <w:p w14:paraId="6946F105" w14:textId="77777777" w:rsidR="006534DE" w:rsidRDefault="006534DE" w:rsidP="006534DE">
      <w:pPr>
        <w:kinsoku w:val="0"/>
      </w:pPr>
      <w:r>
        <w:t xml:space="preserve">The goal in speaker verification is to accept or reject the identity claim made by a speaker. This 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 systems today utilize Gaussian Mixture Models (GMMs) either entirely or as part of a hybrid model </w:t>
      </w:r>
      <w:r w:rsidR="00C15900">
        <w:t>(Beigi, 2011).</w:t>
      </w:r>
    </w:p>
    <w:p w14:paraId="619947EC" w14:textId="77777777" w:rsidR="00C15900" w:rsidRDefault="006534DE" w:rsidP="006534DE">
      <w:pPr>
        <w:kinsoku w:val="0"/>
      </w:pPr>
      <w:r>
        <w:t xml:space="preserve">There are two well-known drawbacks of the GMM model. The first involves </w:t>
      </w:r>
      <w:r w:rsidR="00C15900">
        <w:t xml:space="preserve">statistical independence – there are obviously dependencies </w:t>
      </w:r>
      <w:r>
        <w:t>between absolute, static, and acceleration feature coefficients</w:t>
      </w:r>
      <w:r w:rsidR="00C15900">
        <w:t xml:space="preserve">. 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ese dependencies. Use of full covariance matrices results in models with an extremely large number of parameters and creates parameter estimation problems. Performance improvements with such techniques have been minimal, and often increase the system’s sensitivity to mismatched channel conditions. A major overarching goal in our work is to improve performance when training and evaluation conditions are mismatched, and the evaluation data contains previously unseen noise and channel conditions.</w:t>
      </w:r>
    </w:p>
    <w:p w14:paraId="50691348" w14:textId="77777777" w:rsidR="006534DE" w:rsidRDefault="006534DE" w:rsidP="006534DE">
      <w:pPr>
        <w:kinsoku w:val="0"/>
      </w:pPr>
      <w:r>
        <w:t xml:space="preserve">The second more serious drawback, which is the focus of this work, is the implicit assumption of linearity in the MFCC dynamics. The derivatives of the cepstral features are only a linear approximation of the actual dynamics of the static features. However, a survey of studies on the subject shows that the speech signal contains significant nonlinear information, and using only derivative features to represent speech MFCC dynamics with GMM modeling is tantamount to discarding any nonlinear information present in the signal </w:t>
      </w:r>
      <w:r w:rsidR="009200C9">
        <w:t>(May, 2008; Kokkinos &amp; Maragos, 2005).</w:t>
      </w:r>
    </w:p>
    <w:p w14:paraId="6A15963B" w14:textId="77777777" w:rsidR="006534DE" w:rsidRDefault="006534DE" w:rsidP="006534DE">
      <w:pPr>
        <w:kinsoku w:val="0"/>
      </w:pPr>
      <w:r>
        <w:t xml:space="preserve">An obvious </w:t>
      </w:r>
      <w:r w:rsidR="00EA7AE9">
        <w:t xml:space="preserve">solution </w:t>
      </w:r>
      <w:r>
        <w:t xml:space="preserve">to this problem is to add features that can represent the nonlinear dynamic information. However, adding nonlinear invariants as features has not improved the robustness of speech and speaker recognition technologies in harsh or mismatched environments. </w:t>
      </w:r>
      <w:r w:rsidR="00401B5D">
        <w:t>The reasons for these failures include (1) </w:t>
      </w:r>
      <w:r>
        <w:t xml:space="preserve">it is difficult to estimate invariants reliably from speech, resulting in parameter estimation </w:t>
      </w:r>
      <w:r>
        <w:lastRenderedPageBreak/>
        <w:t>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593156E9" w14:textId="77777777"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B51081">
        <w:t xml:space="preserve">This model is shown in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Results on speech recognition showed that at best the model was only comparable to an MFCC-based HMM using a GMM observation model. Another model considered speech features as a GMM white noise process filtered through an autoregressive signal for speaker identification</w:t>
      </w:r>
      <w:r w:rsidR="005C149E">
        <w:t> (Ayadi, 2008).</w:t>
      </w:r>
    </w:p>
    <w:p w14:paraId="54DFFDB0" w14:textId="77777777"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5C149E">
        <w:t>s in a speaker recognition task, and demonstrate improved performance over the more limited MAR model.</w:t>
      </w:r>
    </w:p>
    <w:p w14:paraId="301428FF" w14:textId="77777777" w:rsidR="006534DE" w:rsidRDefault="006534DE" w:rsidP="006534DE">
      <w:pPr>
        <w:kinsoku w:val="0"/>
      </w:pPr>
      <w:r>
        <w:t xml:space="preserve">The rest of the paper is organized as follows: </w:t>
      </w:r>
      <w:r w:rsidR="005C149E">
        <w:t>Section </w:t>
      </w:r>
      <w:fldSimple w:instr=" REF _Ref221815713 \w ">
        <w:r w:rsidR="00EF07E6">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EF07E6">
          <w:t>V</w:t>
        </w:r>
      </w:fldSimple>
      <w:fldSimple w:instr=" REF _Ref221815912 \w ">
        <w:r w:rsidR="00EF07E6">
          <w:t>VI</w:t>
        </w:r>
      </w:fldSimple>
      <w:r w:rsidR="005C149E">
        <w:t xml:space="preserve"> </w:t>
      </w:r>
      <w:r>
        <w:t xml:space="preserve">we present our conclusions and discuss future </w:t>
      </w:r>
      <w:r w:rsidR="005C149E">
        <w:t>directions for this research</w:t>
      </w:r>
      <w:r>
        <w:t>.</w:t>
      </w:r>
    </w:p>
    <w:p w14:paraId="1075933C" w14:textId="77777777" w:rsidR="007661B9" w:rsidRPr="002164F9" w:rsidRDefault="007661B9" w:rsidP="009F09CB">
      <w:pPr>
        <w:kinsoku w:val="0"/>
      </w:pPr>
    </w:p>
    <w:p w14:paraId="099E1B0C" w14:textId="77777777" w:rsidR="00E97402" w:rsidRPr="002164F9" w:rsidRDefault="00AB0AA6" w:rsidP="00C51170">
      <w:pPr>
        <w:pStyle w:val="Heading1"/>
      </w:pPr>
      <w:bookmarkStart w:id="4" w:name="_Ref221815713"/>
      <w:r>
        <w:lastRenderedPageBreak/>
        <w:t>The MIXAR MODEL</w:t>
      </w:r>
      <w:bookmarkEnd w:id="4"/>
    </w:p>
    <w:p w14:paraId="11806252" w14:textId="77777777"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14:paraId="054897CB" w14:textId="77777777"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4EB6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9" o:title=""/>
          </v:shape>
          <o:OLEObject Type="Embed" ProgID="Equation.DSMT4" ShapeID="_x0000_i1025" DrawAspect="Content" ObjectID="_1295795973" r:id="rId10"/>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4CF3FC78" w14:textId="77777777" w:rsidR="00F45069" w:rsidRDefault="00F45069" w:rsidP="00F45069">
      <w:pPr>
        <w:pStyle w:val="Text"/>
        <w:ind w:firstLine="144"/>
      </w:pPr>
    </w:p>
    <w:p w14:paraId="47296A80" w14:textId="77777777" w:rsidR="00F45069" w:rsidRPr="00616459" w:rsidRDefault="00F45069" w:rsidP="0085259C">
      <w:pPr>
        <w:ind w:firstLine="0"/>
      </w:pPr>
      <w:proofErr w:type="gramStart"/>
      <w:r w:rsidRPr="00616459">
        <w:t>where</w:t>
      </w:r>
      <w:proofErr w:type="gramEnd"/>
      <w:r w:rsidRPr="00616459">
        <w:t xml:space="preserve"> </w:t>
      </w:r>
      <w:proofErr w:type="spellStart"/>
      <w:r w:rsidRPr="0085259C">
        <w:rPr>
          <w:i/>
        </w:rPr>
        <w:t>ε</w:t>
      </w:r>
      <w:r w:rsidRPr="0085259C">
        <w:rPr>
          <w:vertAlign w:val="subscript"/>
        </w:rPr>
        <w:t>i</w:t>
      </w:r>
      <w:proofErr w:type="spellEnd"/>
      <w:r w:rsidRPr="0085259C">
        <w:t xml:space="preserve"> </w:t>
      </w:r>
      <w:r w:rsidRPr="00616459">
        <w:t xml:space="preserve">is a zero-mean Gaussian random process with a variance of </w:t>
      </w:r>
      <w:r w:rsidR="001334C7" w:rsidRPr="001334C7">
        <w:rPr>
          <w:position w:val="-10"/>
        </w:rPr>
        <w:object w:dxaOrig="320" w:dyaOrig="400" w14:anchorId="5C6B8A14">
          <v:shape id="_x0000_i1026" type="#_x0000_t75" style="width:12.65pt;height:16.65pt" o:ole="">
            <v:imagedata r:id="rId11" o:title=""/>
          </v:shape>
          <o:OLEObject Type="Embed" ProgID="Equation.DSMT4" ShapeID="_x0000_i1026" DrawAspect="Content" ObjectID="_1295795974" r:id="rId12"/>
        </w:object>
      </w:r>
      <w:r w:rsidRPr="00616459">
        <w:t>, “</w:t>
      </w:r>
      <w:proofErr w:type="spellStart"/>
      <w:r w:rsidRPr="00616459">
        <w:t>w.p</w:t>
      </w:r>
      <w:proofErr w:type="spellEnd"/>
      <w:r w:rsidRPr="00616459">
        <w:t xml:space="preserve">.” denotes “with probability” and the gating weights, </w:t>
      </w:r>
      <w:r w:rsidRPr="00616459">
        <w:rPr>
          <w:i/>
        </w:rPr>
        <w:t>W</w:t>
      </w:r>
      <w:r w:rsidRPr="00616459">
        <w:rPr>
          <w:vertAlign w:val="subscript"/>
        </w:rPr>
        <w:t>i</w:t>
      </w:r>
      <w:r w:rsidRPr="00616459">
        <w:t xml:space="preserve"> sum to 1. The linear prediction coefficients, {</w:t>
      </w:r>
      <w:proofErr w:type="spellStart"/>
      <w:r w:rsidRPr="00616459">
        <w:rPr>
          <w:i/>
        </w:rPr>
        <w:t>a</w:t>
      </w:r>
      <w:r w:rsidRPr="00616459">
        <w:rPr>
          <w:vertAlign w:val="subscript"/>
        </w:rPr>
        <w:t>i</w:t>
      </w:r>
      <w:proofErr w:type="spellEnd"/>
      <w:r w:rsidRPr="00616459">
        <w:t xml:space="preserve">}, represent the dynamic model, where </w:t>
      </w:r>
      <w:r w:rsidRPr="00616459">
        <w:rPr>
          <w:i/>
        </w:rPr>
        <w:t>a</w:t>
      </w:r>
      <w:r w:rsidRPr="00616459">
        <w:rPr>
          <w:vertAlign w:val="subscript"/>
        </w:rPr>
        <w:t>i</w:t>
      </w:r>
      <w:proofErr w:type="gramStart"/>
      <w:r w:rsidRPr="00616459">
        <w:rPr>
          <w:vertAlign w:val="subscript"/>
        </w:rPr>
        <w:t>,0</w:t>
      </w:r>
      <w:proofErr w:type="gramEnd"/>
      <w:r w:rsidRPr="00616459">
        <w:t xml:space="preserve"> are the component means, while </w:t>
      </w:r>
      <w:proofErr w:type="spellStart"/>
      <w:r w:rsidRPr="00616459">
        <w:rPr>
          <w:i/>
        </w:rPr>
        <w:t>w</w:t>
      </w:r>
      <w:r w:rsidRPr="00616459">
        <w:rPr>
          <w:i/>
          <w:vertAlign w:val="subscript"/>
        </w:rPr>
        <w:t>i</w:t>
      </w:r>
      <w:proofErr w:type="spellEnd"/>
      <w:r w:rsidRPr="00616459">
        <w:t xml:space="preserve"> and </w:t>
      </w:r>
      <w:proofErr w:type="spellStart"/>
      <w:r w:rsidRPr="00616459">
        <w:rPr>
          <w:i/>
        </w:rPr>
        <w:t>g</w:t>
      </w:r>
      <w:r w:rsidRPr="00616459">
        <w:rPr>
          <w:i/>
          <w:vertAlign w:val="subscript"/>
        </w:rPr>
        <w:t>i</w:t>
      </w:r>
      <w:proofErr w:type="spellEnd"/>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1AE7815A" w14:textId="77777777"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 </w:t>
        </w:r>
        <w:r w:rsidR="00EF07E6">
          <w:rPr>
            <w:noProof/>
          </w:rPr>
          <w:t>1</w:t>
        </w:r>
      </w:fldSimple>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14:paraId="3E5A0CCC" w14:textId="77777777" w:rsidR="00F45069" w:rsidRPr="00616459" w:rsidRDefault="00F45069" w:rsidP="00267C56">
      <w:r w:rsidRPr="00616459">
        <w:t>Several other properties of MixAR, including a mathematically rigorous proof of the asymptotic performance of a MixAR model for stochastic processes are derived in </w:t>
      </w:r>
      <w:r w:rsidR="0085259C">
        <w:t xml:space="preserve">(Zeevi et al., 2000). </w:t>
      </w:r>
      <w:r w:rsidRPr="00616459">
        <w:t xml:space="preserve">The </w:t>
      </w:r>
      <w:r>
        <w:t xml:space="preserve">same work also discusses the </w:t>
      </w:r>
      <w:r w:rsidRPr="00616459">
        <w:t>problem of parameter</w:t>
      </w:r>
      <w:r>
        <w:t xml:space="preserve"> estimation; however some practical implementation issues remain and we discuss them in the next</w:t>
      </w:r>
      <w:r w:rsidR="0085259C">
        <w:t xml:space="preserve">. </w:t>
      </w:r>
      <w:r w:rsidRPr="00616459">
        <w:t xml:space="preserve">Note that in the original formulation, both the gate and prediction </w:t>
      </w:r>
      <w:r w:rsidRPr="00616459">
        <w:lastRenderedPageBreak/>
        <w:t>orders were constrained to be equal. In this paper, we restrict ourselves to MixAR models of order one to avoid difficulties during parameter estimation. We used the ISIP public domain speech recognition software </w:t>
      </w:r>
      <w:r w:rsidR="0085259C">
        <w:t>(Huang &amp; Picone, 2002) t</w:t>
      </w:r>
      <w:r w:rsidRPr="00616459">
        <w:t>o implement the MixAR model as well as integrate it into an existing speaker verification system.</w:t>
      </w:r>
    </w:p>
    <w:p w14:paraId="1FA9C34E" w14:textId="77777777" w:rsidR="00F45069" w:rsidRDefault="0085259C" w:rsidP="0085259C">
      <w:pPr>
        <w:pStyle w:val="Heading2"/>
      </w:pPr>
      <w:r>
        <w:t xml:space="preserve">Estimation of the Prediction and Variance </w:t>
      </w:r>
      <w:r w:rsidR="00F45069">
        <w:t>Parameter</w:t>
      </w:r>
      <w:r>
        <w:t>s</w:t>
      </w:r>
    </w:p>
    <w:p w14:paraId="4EB64EF8" w14:textId="777777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w:t>
      </w:r>
      <w:proofErr w:type="spellStart"/>
      <w:r w:rsidR="001334C7">
        <w:t>Dempster</w:t>
      </w:r>
      <w:proofErr w:type="spellEnd"/>
      <w:r w:rsidR="001334C7">
        <w:t xml:space="preserve">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ror variance, and mixing weight:</w:t>
      </w:r>
    </w:p>
    <w:p w14:paraId="43004C72" w14:textId="77777777" w:rsidR="001334C7" w:rsidRDefault="001334C7" w:rsidP="001334C7">
      <w:pPr>
        <w:pStyle w:val="Equation"/>
      </w:pPr>
      <w:r w:rsidRPr="001334C7">
        <w:rPr>
          <w:position w:val="-24"/>
        </w:rPr>
        <w:object w:dxaOrig="5760" w:dyaOrig="460" w14:anchorId="249CF736">
          <v:shape id="_x0000_i1027" type="#_x0000_t75" style="width:230.65pt;height:18.65pt" o:ole="">
            <v:imagedata r:id="rId13" o:title=""/>
          </v:shape>
          <o:OLEObject Type="Embed" ProgID="Equation.DSMT4" ShapeID="_x0000_i1027" DrawAspect="Content" ObjectID="_1295795975" r:id="rId14"/>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7D818EC5"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6E4F2834" w14:textId="77777777" w:rsidR="00F45069" w:rsidRDefault="00F45069" w:rsidP="001334C7">
      <w:r w:rsidRPr="00616459">
        <w:t>An initialization strategy that we found to work reasonably well was to first train a GMM with the same number of mixtures and then set each component of the MixAR to have the same mean, variance, 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6DC650D8" w14:textId="77777777" w:rsidR="001334C7" w:rsidRDefault="001334C7" w:rsidP="001334C7">
      <w:pPr>
        <w:pStyle w:val="Equation"/>
      </w:pPr>
      <w:r w:rsidRPr="001334C7">
        <w:rPr>
          <w:position w:val="-70"/>
        </w:rPr>
        <w:object w:dxaOrig="2840" w:dyaOrig="1160" w14:anchorId="34C49335">
          <v:shape id="_x0000_i1028" type="#_x0000_t75" style="width:112pt;height:46pt" o:ole="">
            <v:imagedata r:id="rId15" o:title=""/>
          </v:shape>
          <o:OLEObject Type="Embed" ProgID="Equation.DSMT4" ShapeID="_x0000_i1028" DrawAspect="Content" ObjectID="_1295795976" r:id="rId16"/>
        </w:object>
      </w:r>
      <w:r>
        <w:t xml:space="preserve"> </w:t>
      </w:r>
      <w:r>
        <w:tab/>
      </w:r>
      <w:r w:rsidRPr="001334C7">
        <w:rPr>
          <w:position w:val="-14"/>
        </w:rPr>
        <w:fldChar w:fldCharType="begin"/>
      </w:r>
      <w:r w:rsidRPr="001334C7">
        <w:rPr>
          <w:position w:val="-14"/>
        </w:rPr>
        <w:instrText xml:space="preserve"> MACROBUTTON MTPlaceRef \* MERGEFORMAT </w:instrText>
      </w:r>
      <w:r w:rsidRPr="001334C7">
        <w:rPr>
          <w:position w:val="-14"/>
        </w:rPr>
        <w:fldChar w:fldCharType="begin"/>
      </w:r>
      <w:r w:rsidRPr="001334C7">
        <w:rPr>
          <w:position w:val="-14"/>
        </w:rPr>
        <w:instrText xml:space="preserve"> SEQ MTEqn \h \* MERGEFORMAT </w:instrText>
      </w:r>
      <w:r w:rsidRPr="001334C7">
        <w:rPr>
          <w:position w:val="-14"/>
        </w:rPr>
        <w:fldChar w:fldCharType="end"/>
      </w:r>
      <w:r w:rsidRPr="001334C7">
        <w:rPr>
          <w:position w:val="-14"/>
        </w:rPr>
        <w:instrText>(</w:instrText>
      </w:r>
      <w:r w:rsidRPr="001334C7">
        <w:rPr>
          <w:position w:val="-14"/>
        </w:rPr>
        <w:fldChar w:fldCharType="begin"/>
      </w:r>
      <w:r w:rsidRPr="001334C7">
        <w:rPr>
          <w:position w:val="-14"/>
        </w:rPr>
        <w:instrText xml:space="preserve"> SEQ MTEqn \c \* Arabic \* MERGEFORMAT </w:instrText>
      </w:r>
      <w:r w:rsidRPr="001334C7">
        <w:rPr>
          <w:position w:val="-14"/>
        </w:rPr>
        <w:fldChar w:fldCharType="separate"/>
      </w:r>
      <w:r w:rsidR="00EF07E6">
        <w:rPr>
          <w:noProof/>
          <w:position w:val="-14"/>
        </w:rPr>
        <w:instrText>3</w:instrText>
      </w:r>
      <w:r w:rsidRPr="001334C7">
        <w:rPr>
          <w:position w:val="-14"/>
        </w:rPr>
        <w:fldChar w:fldCharType="end"/>
      </w:r>
      <w:r w:rsidRPr="001334C7">
        <w:rPr>
          <w:position w:val="-14"/>
        </w:rPr>
        <w:instrText>)</w:instrText>
      </w:r>
      <w:r w:rsidRPr="001334C7">
        <w:rPr>
          <w:position w:val="-14"/>
        </w:rPr>
        <w:fldChar w:fldCharType="end"/>
      </w:r>
      <w:r>
        <w:t xml:space="preserve"> </w:t>
      </w:r>
    </w:p>
    <w:p w14:paraId="6C185558" w14:textId="77777777" w:rsidR="00F45069" w:rsidRDefault="00F45069" w:rsidP="001334C7">
      <w:pPr>
        <w:pStyle w:val="Text"/>
        <w:spacing w:line="480" w:lineRule="auto"/>
        <w:ind w:firstLine="0"/>
      </w:pPr>
      <w:proofErr w:type="gramStart"/>
      <w:r>
        <w:t>w</w:t>
      </w:r>
      <w:r w:rsidRPr="00616459">
        <w:t>here</w:t>
      </w:r>
      <w:proofErr w:type="gramEnd"/>
    </w:p>
    <w:p w14:paraId="7C8EF9F1" w14:textId="77777777" w:rsidR="001334C7" w:rsidRDefault="001334C7" w:rsidP="001334C7">
      <w:pPr>
        <w:pStyle w:val="Equation"/>
        <w:rPr>
          <w:position w:val="-10"/>
        </w:rPr>
      </w:pPr>
      <w:r w:rsidRPr="001334C7">
        <w:rPr>
          <w:position w:val="-36"/>
        </w:rPr>
        <w:object w:dxaOrig="5420" w:dyaOrig="1220" w14:anchorId="745021C1">
          <v:shape id="_x0000_i1029" type="#_x0000_t75" style="width:217.35pt;height:49.35pt" o:ole="">
            <v:imagedata r:id="rId17" o:title=""/>
          </v:shape>
          <o:OLEObject Type="Embed" ProgID="Equation.DSMT4" ShapeID="_x0000_i1029" DrawAspect="Content" ObjectID="_1295795977" r:id="rId18"/>
        </w:object>
      </w:r>
      <w:r>
        <w:t xml:space="preserve"> </w:t>
      </w:r>
      <w:r>
        <w:tab/>
      </w:r>
      <w:r w:rsidRPr="001334C7">
        <w:rPr>
          <w:position w:val="-10"/>
        </w:rPr>
        <w:fldChar w:fldCharType="begin"/>
      </w:r>
      <w:r w:rsidRPr="001334C7">
        <w:rPr>
          <w:position w:val="-10"/>
        </w:rPr>
        <w:instrText xml:space="preserve"> MACROBUTTON MTPlaceRef \* MERGEFORMAT </w:instrText>
      </w:r>
      <w:r w:rsidRPr="001334C7">
        <w:rPr>
          <w:position w:val="-10"/>
        </w:rPr>
        <w:fldChar w:fldCharType="begin"/>
      </w:r>
      <w:r w:rsidRPr="001334C7">
        <w:rPr>
          <w:position w:val="-10"/>
        </w:rPr>
        <w:instrText xml:space="preserve"> SEQ MTEqn \h \* MERGEFORMAT </w:instrText>
      </w:r>
      <w:r w:rsidRPr="001334C7">
        <w:rPr>
          <w:position w:val="-10"/>
        </w:rPr>
        <w:fldChar w:fldCharType="end"/>
      </w:r>
      <w:r w:rsidRPr="001334C7">
        <w:rPr>
          <w:position w:val="-10"/>
        </w:rPr>
        <w:instrText>(</w:instrText>
      </w:r>
      <w:r w:rsidRPr="001334C7">
        <w:rPr>
          <w:position w:val="-10"/>
        </w:rPr>
        <w:fldChar w:fldCharType="begin"/>
      </w:r>
      <w:r w:rsidRPr="001334C7">
        <w:rPr>
          <w:position w:val="-10"/>
        </w:rPr>
        <w:instrText xml:space="preserve"> SEQ MTEqn \c \* Arabic \* MERGEFORMAT </w:instrText>
      </w:r>
      <w:r w:rsidRPr="001334C7">
        <w:rPr>
          <w:position w:val="-10"/>
        </w:rPr>
        <w:fldChar w:fldCharType="separate"/>
      </w:r>
      <w:r w:rsidR="00EF07E6">
        <w:rPr>
          <w:noProof/>
          <w:position w:val="-10"/>
        </w:rPr>
        <w:instrText>4</w:instrText>
      </w:r>
      <w:r w:rsidRPr="001334C7">
        <w:rPr>
          <w:position w:val="-10"/>
        </w:rPr>
        <w:fldChar w:fldCharType="end"/>
      </w:r>
      <w:r w:rsidRPr="001334C7">
        <w:rPr>
          <w:position w:val="-10"/>
        </w:rPr>
        <w:instrText>)</w:instrText>
      </w:r>
      <w:r w:rsidRPr="001334C7">
        <w:rPr>
          <w:position w:val="-10"/>
        </w:rPr>
        <w:fldChar w:fldCharType="end"/>
      </w:r>
    </w:p>
    <w:p w14:paraId="14177ED3" w14:textId="77777777" w:rsidR="001334C7" w:rsidRDefault="001334C7" w:rsidP="001334C7">
      <w:pPr>
        <w:ind w:firstLine="0"/>
      </w:pPr>
      <w:proofErr w:type="gramStart"/>
      <w:r>
        <w:t>represents</w:t>
      </w:r>
      <w:proofErr w:type="gramEnd"/>
      <w:r>
        <w:t xml:space="preserve">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64692A42" w14:textId="77777777" w:rsidR="00F45069" w:rsidRDefault="00F45069" w:rsidP="001334C7">
      <w:r w:rsidRPr="00616459">
        <w:t>The corresponding M-step is given by:</w:t>
      </w:r>
    </w:p>
    <w:p w14:paraId="31871C5D" w14:textId="77777777" w:rsidR="001334C7" w:rsidRDefault="001334C7" w:rsidP="001334C7">
      <w:pPr>
        <w:pStyle w:val="Equation"/>
        <w:spacing w:line="240" w:lineRule="auto"/>
      </w:pPr>
      <w:r w:rsidRPr="001334C7">
        <w:rPr>
          <w:position w:val="-18"/>
        </w:rPr>
        <w:object w:dxaOrig="1140" w:dyaOrig="520" w14:anchorId="412BF095">
          <v:shape id="_x0000_i1030" type="#_x0000_t75" style="width:46pt;height:20.65pt" o:ole="">
            <v:imagedata r:id="rId19" o:title=""/>
          </v:shape>
          <o:OLEObject Type="Embed" ProgID="Equation.DSMT4" ShapeID="_x0000_i1030" DrawAspect="Content" ObjectID="_1295795978"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14:paraId="2757F554" w14:textId="77777777" w:rsidR="001334C7" w:rsidRDefault="001334C7" w:rsidP="001334C7">
      <w:pPr>
        <w:pStyle w:val="Equation"/>
        <w:spacing w:line="240" w:lineRule="auto"/>
      </w:pPr>
      <w:r w:rsidRPr="001334C7">
        <w:rPr>
          <w:position w:val="-74"/>
        </w:rPr>
        <w:object w:dxaOrig="5160" w:dyaOrig="1720" w14:anchorId="4DB96D8D">
          <v:shape id="_x0000_i1031" type="#_x0000_t75" style="width:208pt;height:69.35pt" o:ole="">
            <v:imagedata r:id="rId21" o:title=""/>
          </v:shape>
          <o:OLEObject Type="Embed" ProgID="Equation.DSMT4" ShapeID="_x0000_i1031" DrawAspect="Content" ObjectID="_1295795979"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14:paraId="746B4D50" w14:textId="77777777" w:rsidR="001334C7" w:rsidRDefault="001334C7" w:rsidP="001334C7">
      <w:pPr>
        <w:pStyle w:val="Equation"/>
        <w:spacing w:line="240" w:lineRule="auto"/>
      </w:pPr>
      <w:r w:rsidRPr="001334C7">
        <w:rPr>
          <w:position w:val="-38"/>
        </w:rPr>
        <w:object w:dxaOrig="3220" w:dyaOrig="840" w14:anchorId="5DACA9DD">
          <v:shape id="_x0000_i1032" type="#_x0000_t75" style="width:131.35pt;height:34pt" o:ole="">
            <v:imagedata r:id="rId23" o:title=""/>
          </v:shape>
          <o:OLEObject Type="Embed" ProgID="Equation.DSMT4" ShapeID="_x0000_i1032" DrawAspect="Content" ObjectID="_1295795980"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14:paraId="5381DFEF" w14:textId="77777777" w:rsidR="001334C7" w:rsidRDefault="001334C7" w:rsidP="001334C7">
      <w:pPr>
        <w:pStyle w:val="Equation"/>
        <w:spacing w:line="240" w:lineRule="auto"/>
      </w:pPr>
      <w:r w:rsidRPr="001334C7">
        <w:rPr>
          <w:position w:val="-30"/>
        </w:rPr>
        <w:object w:dxaOrig="2180" w:dyaOrig="720" w14:anchorId="43FD75DA">
          <v:shape id="_x0000_i1033" type="#_x0000_t75" style="width:88pt;height:28.65pt" o:ole="">
            <v:imagedata r:id="rId25" o:title=""/>
          </v:shape>
          <o:OLEObject Type="Embed" ProgID="Equation.DSMT4" ShapeID="_x0000_i1033" DrawAspect="Content" ObjectID="_129579598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14:paraId="3878C6FD" w14:textId="77777777" w:rsidR="001334C7" w:rsidRDefault="00EF07E6" w:rsidP="001334C7">
      <w:pPr>
        <w:pStyle w:val="Equation"/>
        <w:spacing w:line="240" w:lineRule="auto"/>
      </w:pPr>
      <w:r w:rsidRPr="001334C7">
        <w:rPr>
          <w:position w:val="-84"/>
        </w:rPr>
        <w:object w:dxaOrig="2000" w:dyaOrig="1820" w14:anchorId="6D9EFB9E">
          <v:shape id="_x0000_i1034" type="#_x0000_t75" style="width:80pt;height:72.65pt" o:ole="">
            <v:imagedata r:id="rId27" o:title=""/>
          </v:shape>
          <o:OLEObject Type="Embed" ProgID="Equation.DSMT4" ShapeID="_x0000_i1034" DrawAspect="Content" ObjectID="_1295795982" r:id="rId28"/>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14:paraId="0C76B8B9" w14:textId="77777777" w:rsidR="001334C7" w:rsidRDefault="001334C7" w:rsidP="001334C7">
      <w:pPr>
        <w:pStyle w:val="Heading2"/>
        <w:spacing w:before="240"/>
      </w:pPr>
      <w:r>
        <w:t>Estimation of the Gating Coefficients</w:t>
      </w:r>
    </w:p>
    <w:p w14:paraId="41993865" w14:textId="77777777"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2E155475" w14:textId="77777777" w:rsidR="00020C03" w:rsidRDefault="00020C03" w:rsidP="00020C03">
      <w:pPr>
        <w:pStyle w:val="Equation"/>
      </w:pPr>
      <w:r w:rsidRPr="00020C03">
        <w:rPr>
          <w:position w:val="-36"/>
        </w:rPr>
        <w:object w:dxaOrig="1720" w:dyaOrig="740" w14:anchorId="0727CAEC">
          <v:shape id="_x0000_i1035" type="#_x0000_t75" style="width:68pt;height:29.35pt" o:ole="">
            <v:imagedata r:id="rId29" o:title=""/>
          </v:shape>
          <o:OLEObject Type="Embed" ProgID="Equation.DSMT4" ShapeID="_x0000_i1035" DrawAspect="Content" ObjectID="_1295795983" r:id="rId30"/>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0355D736" w14:textId="77777777" w:rsidR="00020C03" w:rsidRDefault="00020C03" w:rsidP="00020C03">
      <w:pPr>
        <w:pStyle w:val="Equation"/>
      </w:pPr>
      <w:r w:rsidRPr="00020C03">
        <w:rPr>
          <w:position w:val="-36"/>
        </w:rPr>
        <w:object w:dxaOrig="1820" w:dyaOrig="740" w14:anchorId="1CA07037">
          <v:shape id="_x0000_i1036" type="#_x0000_t75" style="width:71.35pt;height:29.35pt" o:ole="">
            <v:imagedata r:id="rId31" o:title=""/>
          </v:shape>
          <o:OLEObject Type="Embed" ProgID="Equation.DSMT4" ShapeID="_x0000_i1036" DrawAspect="Content" ObjectID="_1295795984" r:id="rId32"/>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0F2DE9C5" w14:textId="77777777" w:rsidR="00F45069" w:rsidRDefault="00F45069" w:rsidP="00020C03">
      <w:pPr>
        <w:ind w:firstLine="0"/>
      </w:pPr>
      <w:proofErr w:type="gramStart"/>
      <w:r w:rsidRPr="00616459">
        <w:t>where</w:t>
      </w:r>
      <w:proofErr w:type="gramEnd"/>
      <w:r w:rsidRPr="00616459">
        <w:t xml:space="preserv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6F6DD20D" w14:textId="77777777" w:rsidR="00020C03" w:rsidRDefault="00020C03" w:rsidP="00020C03">
      <w:pPr>
        <w:pStyle w:val="Equation"/>
      </w:pPr>
      <w:r w:rsidRPr="00020C03">
        <w:rPr>
          <w:position w:val="-28"/>
        </w:rPr>
        <w:object w:dxaOrig="5780" w:dyaOrig="700" w14:anchorId="51FDB576">
          <v:shape id="_x0000_i1037" type="#_x0000_t75" style="width:230.65pt;height:28pt" o:ole="">
            <v:imagedata r:id="rId33" o:title=""/>
          </v:shape>
          <o:OLEObject Type="Embed" ProgID="Equation.DSMT4" ShapeID="_x0000_i1037" DrawAspect="Content" ObjectID="_1295795985" r:id="rId34"/>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6320325C" w14:textId="77777777" w:rsidR="00F45069" w:rsidRPr="00616459" w:rsidRDefault="00F45069" w:rsidP="003E6AC7">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generalized EM algorithms (GEM) </w:t>
      </w:r>
      <w:r w:rsidR="00020C03">
        <w:t>(McLachlan et al., 2008)</w:t>
      </w:r>
      <w:r w:rsidRPr="00616459">
        <w:t xml:space="preserve">. For both EM and GEM algorithms, the E- 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lastRenderedPageBreak/>
        <w:t xml:space="preserve">required for </w:t>
      </w:r>
      <w:r w:rsidRPr="00616459">
        <w:t xml:space="preserve">training </w:t>
      </w:r>
      <w:r w:rsidR="003E6AC7">
        <w:t xml:space="preserve">compared to a pure </w:t>
      </w:r>
      <w:r w:rsidRPr="00616459">
        <w:t>EM algorithm</w:t>
      </w:r>
      <w:r w:rsidR="003E6AC7">
        <w:t>.</w:t>
      </w:r>
    </w:p>
    <w:p w14:paraId="6538D427" w14:textId="77777777"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02FC91D" w14:textId="77777777" w:rsidR="00F45069" w:rsidRDefault="00F45069" w:rsidP="00267C56">
      <w:r w:rsidRPr="00616459">
        <w:t>Fortunately, we can do better than guessing an appropriate value for β. We can use the secant method for root-finding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14:paraId="54433B6B" w14:textId="77777777" w:rsidR="0086410C" w:rsidRDefault="00103A8B" w:rsidP="0086410C">
      <w:pPr>
        <w:pStyle w:val="Equation"/>
      </w:pPr>
      <w:r w:rsidRPr="00103A8B">
        <w:rPr>
          <w:position w:val="-10"/>
        </w:rPr>
        <w:object w:dxaOrig="2020" w:dyaOrig="360" w14:anchorId="0D2754A6">
          <v:shape id="_x0000_i1038" type="#_x0000_t75" style="width:81.35pt;height:14.65pt" o:ole="">
            <v:imagedata r:id="rId35" o:title=""/>
          </v:shape>
          <o:OLEObject Type="Embed" ProgID="Equation.DSMT4" ShapeID="_x0000_i1038" DrawAspect="Content" ObjectID="_1295795986" r:id="rId36"/>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324B6890" w14:textId="77777777"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e estimate the scaling factor β as the inverse of double derivative of the log-likelihood w.r.t. the gate parameters:</w:t>
      </w:r>
    </w:p>
    <w:p w14:paraId="11F73D59" w14:textId="77777777" w:rsidR="00103A8B" w:rsidRDefault="00103A8B" w:rsidP="00103A8B">
      <w:pPr>
        <w:pStyle w:val="Equation"/>
      </w:pPr>
      <w:r w:rsidRPr="00103A8B">
        <w:rPr>
          <w:position w:val="-16"/>
        </w:rPr>
        <w:object w:dxaOrig="1880" w:dyaOrig="440" w14:anchorId="38E7238C">
          <v:shape id="_x0000_i1039" type="#_x0000_t75" style="width:73.35pt;height:17.35pt" o:ole="">
            <v:imagedata r:id="rId37" o:title=""/>
          </v:shape>
          <o:OLEObject Type="Embed" ProgID="Equation.DSMT4" ShapeID="_x0000_i1039" DrawAspect="Content" ObjectID="_1295795987" r:id="rId38"/>
        </w:object>
      </w:r>
      <w:r>
        <w:t xml:space="preserve"> </w:t>
      </w:r>
      <w:r>
        <w:tab/>
      </w:r>
      <w:r w:rsidRPr="00103A8B">
        <w:rPr>
          <w:position w:val="-4"/>
        </w:rPr>
        <w:fldChar w:fldCharType="begin"/>
      </w:r>
      <w:r w:rsidRPr="00103A8B">
        <w:rPr>
          <w:position w:val="-4"/>
        </w:rPr>
        <w:instrText xml:space="preserve"> MACROBUTTON MTPlaceRef \* MERGEFORMAT </w:instrText>
      </w:r>
      <w:r w:rsidRPr="00103A8B">
        <w:rPr>
          <w:position w:val="-4"/>
        </w:rPr>
        <w:fldChar w:fldCharType="begin"/>
      </w:r>
      <w:r w:rsidRPr="00103A8B">
        <w:rPr>
          <w:position w:val="-4"/>
        </w:rPr>
        <w:instrText xml:space="preserve"> SEQ MTEqn \h \* MERGEFORMAT </w:instrText>
      </w:r>
      <w:r w:rsidRPr="00103A8B">
        <w:rPr>
          <w:position w:val="-4"/>
        </w:rPr>
        <w:fldChar w:fldCharType="end"/>
      </w:r>
      <w:r w:rsidRPr="00103A8B">
        <w:rPr>
          <w:position w:val="-4"/>
        </w:rPr>
        <w:instrText>(</w:instrText>
      </w:r>
      <w:r w:rsidRPr="00103A8B">
        <w:rPr>
          <w:position w:val="-4"/>
        </w:rPr>
        <w:fldChar w:fldCharType="begin"/>
      </w:r>
      <w:r w:rsidRPr="00103A8B">
        <w:rPr>
          <w:position w:val="-4"/>
        </w:rPr>
        <w:instrText xml:space="preserve"> SEQ MTEqn \c \* Arabic \* MERGEFORMAT </w:instrText>
      </w:r>
      <w:r w:rsidRPr="00103A8B">
        <w:rPr>
          <w:position w:val="-4"/>
        </w:rPr>
        <w:fldChar w:fldCharType="separate"/>
      </w:r>
      <w:r w:rsidR="00EF07E6">
        <w:rPr>
          <w:noProof/>
          <w:position w:val="-4"/>
        </w:rPr>
        <w:instrText>14</w:instrText>
      </w:r>
      <w:r w:rsidRPr="00103A8B">
        <w:rPr>
          <w:position w:val="-4"/>
        </w:rPr>
        <w:fldChar w:fldCharType="end"/>
      </w:r>
      <w:r w:rsidRPr="00103A8B">
        <w:rPr>
          <w:position w:val="-4"/>
        </w:rPr>
        <w:instrText>)</w:instrText>
      </w:r>
      <w:r w:rsidRPr="00103A8B">
        <w:rPr>
          <w:position w:val="-4"/>
        </w:rPr>
        <w:fldChar w:fldCharType="end"/>
      </w:r>
    </w:p>
    <w:p w14:paraId="54F93B6C" w14:textId="77777777" w:rsidR="00F45069" w:rsidRDefault="00F45069" w:rsidP="00103A8B">
      <w:pPr>
        <w:ind w:firstLine="0"/>
      </w:pPr>
      <w:r w:rsidRPr="00616459">
        <w:t xml:space="preserve">During implementation, this scheme amounts to finding for each gate coefficient </w:t>
      </w:r>
      <w:proofErr w:type="spellStart"/>
      <w:r w:rsidRPr="00616459">
        <w:rPr>
          <w:i/>
        </w:rPr>
        <w:t>w</w:t>
      </w:r>
      <w:r w:rsidRPr="00616459">
        <w:rPr>
          <w:i/>
          <w:vertAlign w:val="subscript"/>
        </w:rPr>
        <w:t>l</w:t>
      </w:r>
      <w:proofErr w:type="spellEnd"/>
      <w:r w:rsidRPr="00616459">
        <w:t xml:space="preserve">, the value of Q at three different points, </w:t>
      </w:r>
      <w:proofErr w:type="gramStart"/>
      <w:r w:rsidRPr="00616459">
        <w:t>Q(</w:t>
      </w:r>
      <w:proofErr w:type="spellStart"/>
      <w:proofErr w:type="gramEnd"/>
      <w:r w:rsidRPr="00616459">
        <w:rPr>
          <w:i/>
        </w:rPr>
        <w:t>w</w:t>
      </w:r>
      <w:r w:rsidRPr="00616459">
        <w:rPr>
          <w:i/>
          <w:vertAlign w:val="subscript"/>
        </w:rPr>
        <w:t>l</w:t>
      </w:r>
      <w:proofErr w:type="spellEnd"/>
      <w:r w:rsidRPr="00616459">
        <w:t>), Q(</w:t>
      </w:r>
      <w:proofErr w:type="spellStart"/>
      <w:r w:rsidRPr="00616459">
        <w:rPr>
          <w:i/>
        </w:rPr>
        <w:t>w</w:t>
      </w:r>
      <w:r w:rsidRPr="00616459">
        <w:rPr>
          <w:i/>
          <w:vertAlign w:val="subscript"/>
        </w:rPr>
        <w:t>l</w:t>
      </w:r>
      <w:proofErr w:type="spellEnd"/>
      <w:r w:rsidRPr="00616459">
        <w:t xml:space="preserve"> +Δ), Q(</w:t>
      </w:r>
      <w:proofErr w:type="spellStart"/>
      <w:r w:rsidRPr="00616459">
        <w:rPr>
          <w:i/>
        </w:rPr>
        <w:t>w</w:t>
      </w:r>
      <w:r w:rsidRPr="00616459">
        <w:rPr>
          <w:i/>
          <w:vertAlign w:val="subscript"/>
        </w:rPr>
        <w:t>l</w:t>
      </w:r>
      <w:proofErr w:type="spellEnd"/>
      <w:r w:rsidRPr="00616459">
        <w:t xml:space="preserve"> - Δ), and then using the following update equation:</w:t>
      </w:r>
    </w:p>
    <w:p w14:paraId="786991FF" w14:textId="77777777" w:rsidR="00103A8B" w:rsidRDefault="00103A8B" w:rsidP="00103A8B">
      <w:pPr>
        <w:pStyle w:val="Equation"/>
      </w:pPr>
      <w:r w:rsidRPr="00103A8B">
        <w:rPr>
          <w:position w:val="-36"/>
        </w:rPr>
        <w:object w:dxaOrig="4280" w:dyaOrig="820" w14:anchorId="164B7107">
          <v:shape id="_x0000_i1040" type="#_x0000_t75" style="width:172.65pt;height:33.35pt" o:ole="">
            <v:imagedata r:id="rId39" o:title=""/>
          </v:shape>
          <o:OLEObject Type="Embed" ProgID="Equation.DSMT4" ShapeID="_x0000_i1040" DrawAspect="Content" ObjectID="_1295795988" r:id="rId40"/>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0512D5D5" w14:textId="77777777" w:rsidR="00F45069" w:rsidRDefault="00F45069" w:rsidP="00103A8B">
      <w:pPr>
        <w:ind w:firstLine="0"/>
      </w:pPr>
      <w:r w:rsidRPr="00616459">
        <w:t xml:space="preserve">Similarly, the update equation for gate coefficients </w:t>
      </w:r>
      <w:proofErr w:type="spellStart"/>
      <w:r w:rsidRPr="00616459">
        <w:rPr>
          <w:i/>
        </w:rPr>
        <w:t>g</w:t>
      </w:r>
      <w:r w:rsidRPr="00616459">
        <w:rPr>
          <w:i/>
          <w:vertAlign w:val="subscript"/>
        </w:rPr>
        <w:t>l</w:t>
      </w:r>
      <w:proofErr w:type="spellEnd"/>
      <w:r w:rsidRPr="00616459">
        <w:t xml:space="preserve"> is:</w:t>
      </w:r>
    </w:p>
    <w:p w14:paraId="3EA1F8F6" w14:textId="77777777" w:rsidR="00103A8B" w:rsidRPr="00616459" w:rsidRDefault="00103A8B" w:rsidP="00103A8B">
      <w:pPr>
        <w:pStyle w:val="Equation"/>
      </w:pPr>
      <w:r w:rsidRPr="00103A8B">
        <w:rPr>
          <w:position w:val="-36"/>
        </w:rPr>
        <w:object w:dxaOrig="4100" w:dyaOrig="820" w14:anchorId="673BD1BD">
          <v:shape id="_x0000_i1041" type="#_x0000_t75" style="width:165.35pt;height:33.35pt" o:ole="">
            <v:imagedata r:id="rId41" o:title=""/>
          </v:shape>
          <o:OLEObject Type="Embed" ProgID="Equation.DSMT4" ShapeID="_x0000_i1041" DrawAspect="Content" ObjectID="_1295795989" r:id="rId42"/>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66D8D220" w14:textId="77777777" w:rsidR="00FB196A" w:rsidRDefault="00F45069" w:rsidP="00103A8B">
      <w:pPr>
        <w:ind w:firstLine="0"/>
      </w:pPr>
      <w:r w:rsidRPr="00616459">
        <w:t xml:space="preserve">Using this method, we obtain </w:t>
      </w:r>
      <w:r w:rsidR="00103A8B">
        <w:t xml:space="preserve">reasonable convergence as shown in </w:t>
      </w:r>
      <w:fldSimple w:instr=" REF _Ref221842839 ">
        <w:r w:rsidR="00EF07E6">
          <w:t>Figure </w:t>
        </w:r>
        <w:r w:rsidR="00EF07E6">
          <w:rPr>
            <w:noProof/>
          </w:rPr>
          <w:t>1</w:t>
        </w:r>
      </w:fldSimple>
      <w:r w:rsidR="00103A8B">
        <w:t xml:space="preserve">. We have used three </w:t>
      </w:r>
      <w:r w:rsidRPr="00616459">
        <w:t xml:space="preserve">GEM iterations </w:t>
      </w:r>
      <w:r w:rsidR="00103A8B">
        <w:t>in the experiments described in the following sections.</w:t>
      </w:r>
      <w:r w:rsidR="00C51170">
        <w:t xml:space="preserve">                                      </w:t>
      </w:r>
    </w:p>
    <w:p w14:paraId="270210E2" w14:textId="77777777" w:rsidR="00FB196A" w:rsidRPr="0064100B" w:rsidRDefault="00AB0AA6" w:rsidP="00EF07E6">
      <w:pPr>
        <w:pStyle w:val="Heading1"/>
      </w:pPr>
      <w:bookmarkStart w:id="5" w:name="_Ref221815742"/>
      <w:r>
        <w:lastRenderedPageBreak/>
        <w:t>Synthetic Data Experiments</w:t>
      </w:r>
      <w:bookmarkEnd w:id="5"/>
    </w:p>
    <w:p w14:paraId="154E803A" w14:textId="77777777" w:rsidR="00E24926" w:rsidRDefault="00E24926" w:rsidP="00E24926">
      <w:pPr>
        <w:pStyle w:val="Heading2"/>
      </w:pPr>
      <w:r>
        <w:t>Two-Way Classification of Synthetic Speech-Like Data</w:t>
      </w:r>
    </w:p>
    <w:p w14:paraId="7F99E78A" w14:textId="77777777"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standard MFCC features using only 12 static feature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4E549B5C" w14:textId="77777777" w:rsidR="00EF07E6" w:rsidRDefault="00EF07E6" w:rsidP="00EF07E6">
      <w:pPr>
        <w:pStyle w:val="Equation"/>
      </w:pPr>
      <w:r w:rsidRPr="00EF07E6">
        <w:rPr>
          <w:position w:val="-20"/>
        </w:rPr>
        <w:object w:dxaOrig="2220" w:dyaOrig="420" w14:anchorId="7CEA2256">
          <v:shape id="_x0000_i1042" type="#_x0000_t75" style="width:86pt;height:16.65pt" o:ole="">
            <v:imagedata r:id="rId43" o:title=""/>
          </v:shape>
          <o:OLEObject Type="Embed" ProgID="Equation.DSMT4" ShapeID="_x0000_i1042" DrawAspect="Content" ObjectID="_1295795990" r:id="rId44"/>
        </w:object>
      </w:r>
      <w:r>
        <w:t xml:space="preserve"> </w:t>
      </w:r>
      <w:r>
        <w:tab/>
      </w:r>
      <w:r w:rsidRPr="00EF07E6">
        <w:rPr>
          <w:position w:val="-6"/>
        </w:rPr>
        <w:fldChar w:fldCharType="begin"/>
      </w:r>
      <w:r w:rsidRPr="00EF07E6">
        <w:rPr>
          <w:position w:val="-6"/>
        </w:rPr>
        <w:instrText xml:space="preserve"> MACROBUTTON MTPlaceRef \* MERGEFORMAT </w:instrText>
      </w:r>
      <w:r w:rsidRPr="00EF07E6">
        <w:rPr>
          <w:position w:val="-6"/>
        </w:rPr>
        <w:fldChar w:fldCharType="begin"/>
      </w:r>
      <w:r w:rsidRPr="00EF07E6">
        <w:rPr>
          <w:position w:val="-6"/>
        </w:rPr>
        <w:instrText xml:space="preserve"> SEQ MTEqn \h \* MERGEFORMAT </w:instrText>
      </w:r>
      <w:r w:rsidRPr="00EF07E6">
        <w:rPr>
          <w:position w:val="-6"/>
        </w:rPr>
        <w:fldChar w:fldCharType="end"/>
      </w:r>
      <w:r w:rsidRPr="00EF07E6">
        <w:rPr>
          <w:position w:val="-6"/>
        </w:rPr>
        <w:instrText>(</w:instrText>
      </w:r>
      <w:r w:rsidRPr="00EF07E6">
        <w:rPr>
          <w:position w:val="-6"/>
        </w:rPr>
        <w:fldChar w:fldCharType="begin"/>
      </w:r>
      <w:r w:rsidRPr="00EF07E6">
        <w:rPr>
          <w:position w:val="-6"/>
        </w:rPr>
        <w:instrText xml:space="preserve"> SEQ MTEqn \c \* Arabic \* MERGEFORMAT </w:instrText>
      </w:r>
      <w:r w:rsidRPr="00EF07E6">
        <w:rPr>
          <w:position w:val="-6"/>
        </w:rPr>
        <w:fldChar w:fldCharType="separate"/>
      </w:r>
      <w:r w:rsidRPr="00EF07E6">
        <w:rPr>
          <w:noProof/>
          <w:position w:val="-6"/>
        </w:rPr>
        <w:instrText>17</w:instrText>
      </w:r>
      <w:r w:rsidRPr="00EF07E6">
        <w:rPr>
          <w:position w:val="-6"/>
        </w:rPr>
        <w:fldChar w:fldCharType="end"/>
      </w:r>
      <w:r w:rsidRPr="00EF07E6">
        <w:rPr>
          <w:position w:val="-6"/>
        </w:rPr>
        <w:instrText>)</w:instrText>
      </w:r>
      <w:r w:rsidRPr="00EF07E6">
        <w:rPr>
          <w:position w:val="-6"/>
        </w:rPr>
        <w:fldChar w:fldCharType="end"/>
      </w:r>
    </w:p>
    <w:p w14:paraId="1ED8E693"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02125A31" w14:textId="77777777"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 xml:space="preserve">Since the data contains nonlinearities, we compared MixAR using static features to a GMM using static features plus first derivatives (static+∆). (Performance for GMMs with static features was significantly wors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51AB38A" w14:textId="77777777" w:rsidR="00E24926" w:rsidRDefault="00E24926" w:rsidP="00E24926">
      <w:pPr>
        <w:pStyle w:val="Heading2"/>
      </w:pPr>
      <w:r>
        <w:t>Speaker Verification With Synthetic Data</w:t>
      </w:r>
    </w:p>
    <w:p w14:paraId="3C666F48" w14:textId="77777777"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00AB4311">
        <w:t xml:space="preserve"> the 1</w:t>
      </w:r>
      <w:r w:rsidR="00AB4311">
        <w:noBreakHyphen/>
      </w:r>
      <w:r w:rsidRPr="001C5EF8">
        <w:t>speaker detection task of the 2001 NIST SRE Corpus</w:t>
      </w:r>
      <w:r w:rsidRPr="00616459">
        <w:t> </w:t>
      </w:r>
      <w:r w:rsidR="001C3747">
        <w:t xml:space="preserve">(Greenberg &amp; Martin, 2009). </w:t>
      </w:r>
      <w:r>
        <w:t xml:space="preserve">Though the use of </w:t>
      </w:r>
      <w:r>
        <w:lastRenderedPageBreak/>
        <w:t>development database is not standard practice in most published baselines</w:t>
      </w:r>
      <w:r w:rsidR="001C3747">
        <w:t xml:space="preserve">, </w:t>
      </w:r>
      <w:r>
        <w:t>and hence, makes it difficult to compare our resul</w:t>
      </w:r>
      <w:r w:rsidR="001C3747">
        <w:t>ts with other published results</w:t>
      </w:r>
      <w:r>
        <w:t xml:space="preserve">, 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Pr="001C5EF8">
        <w:t>(13</w:t>
      </w:r>
      <w:r>
        <w:t xml:space="preserve"> </w:t>
      </w:r>
      <w:r w:rsidRPr="001C5EF8">
        <w:t>MFCCs), delta</w:t>
      </w:r>
      <w:r>
        <w:t xml:space="preserve"> </w:t>
      </w:r>
      <w:r w:rsidRPr="001C5EF8">
        <w:t>(26</w:t>
      </w:r>
      <w:r>
        <w:t xml:space="preserve"> </w:t>
      </w:r>
      <w:r w:rsidRPr="001C5EF8">
        <w:t>MFCCs) and delta-delta (39 MFCCs) features were extracted.</w:t>
      </w:r>
    </w:p>
    <w:p w14:paraId="40C7E5D6" w14:textId="77777777"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4FC923EC" w14:textId="77777777" w:rsidR="007D0F90" w:rsidRPr="001C5EF8" w:rsidRDefault="007D0F90" w:rsidP="00A3258E">
      <w:r w:rsidRPr="001C5EF8">
        <w:t xml:space="preserve">Similarly, two types of noisy data were generated. First, the clean training utterances from the development data were corrupted with car noise to achieve an SNR of 5 </w:t>
      </w:r>
      <w:proofErr w:type="spellStart"/>
      <w:r w:rsidRPr="001C5EF8">
        <w:t>dB.</w:t>
      </w:r>
      <w:proofErr w:type="spellEnd"/>
      <w:r w:rsidRPr="001C5EF8">
        <w:t xml:space="preserve">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72740520" w14:textId="77777777" w:rsidR="007D0F90" w:rsidRPr="001C5EF8" w:rsidRDefault="007D0F90" w:rsidP="00A3258E">
      <w:r w:rsidRPr="001C5EF8">
        <w:t>Using the synthesized training data, both GMMs and prediction order-1 MixAR</w:t>
      </w:r>
      <w:r>
        <w:t xml:space="preserve"> model</w:t>
      </w:r>
      <w:r w:rsidRPr="001C5EF8">
        <w:t xml:space="preserve">s were trained for each speaker under each condition. Then 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67F58825" w14:textId="77777777"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fldSimple w:instr=" REF _Ref221867995 ">
        <w:r w:rsidR="00AB4311">
          <w:t xml:space="preserve">Figure </w:t>
        </w:r>
        <w:r w:rsidR="00AB4311">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5174E675" w14:textId="77777777" w:rsidR="003A1458" w:rsidRPr="0023635A" w:rsidRDefault="00AB0AA6" w:rsidP="0023635A">
      <w:pPr>
        <w:pStyle w:val="Heading1"/>
      </w:pPr>
      <w:bookmarkStart w:id="6" w:name="_Ref221815805"/>
      <w:r>
        <w:lastRenderedPageBreak/>
        <w:t>Speaker Verification Experiments</w:t>
      </w:r>
      <w:bookmarkEnd w:id="6"/>
    </w:p>
    <w:p w14:paraId="0CB9E961" w14:textId="77777777" w:rsidR="00E016E0" w:rsidRDefault="00E016E0" w:rsidP="00AB4311">
      <w:pPr>
        <w:pStyle w:val="Heading2"/>
      </w:pPr>
      <w:r>
        <w:t xml:space="preserve">Evaluation Using </w:t>
      </w:r>
      <w:r w:rsidR="00AB4311">
        <w:t xml:space="preserve">the </w:t>
      </w:r>
      <w:r>
        <w:t>NIST-2001 Development Database</w:t>
      </w:r>
    </w:p>
    <w:p w14:paraId="533ADDAB" w14:textId="06AAA680" w:rsidR="00E016E0" w:rsidRPr="00984EBD" w:rsidRDefault="00E016E0" w:rsidP="00AB4311">
      <w:r w:rsidRPr="00984EBD">
        <w:t>We applied the MixAR model to the 1-speaker detection task in the 2001 NIST SRE Corpus</w:t>
      </w:r>
      <w:r w:rsidR="00AB4311">
        <w:t>.</w:t>
      </w:r>
      <w:r w:rsidRPr="00984EBD">
        <w:t xml:space="preserve"> All 60 speakers </w:t>
      </w:r>
      <w:r w:rsidR="00AB4311">
        <w:t xml:space="preserve">in the development set </w:t>
      </w:r>
      <w:r w:rsidRPr="00984EBD">
        <w:t xml:space="preserve">were used for training and all 78 utterances were used for evaluation. Each training utterance was about 2 minutes long, while the </w:t>
      </w:r>
      <w:r w:rsidR="00AB4311">
        <w:t xml:space="preserve">durations of the </w:t>
      </w:r>
      <w:r w:rsidRPr="00984EBD">
        <w:t xml:space="preserve">test utterances </w:t>
      </w:r>
      <w:r w:rsidR="00AB4311">
        <w:t xml:space="preserve">varied but did not exceed </w:t>
      </w:r>
      <w:r w:rsidRPr="00984EBD">
        <w:t>60 seco</w:t>
      </w:r>
      <w:r w:rsidR="00AB4311">
        <w:t xml:space="preserve">nds. </w:t>
      </w:r>
      <w:r w:rsidR="005F585B">
        <w:t>Standard MFCC fea</w:t>
      </w:r>
      <w:r w:rsidR="00246286">
        <w:t>tures were used consisting of 13</w:t>
      </w:r>
      <w:r w:rsidR="005F585B">
        <w:t xml:space="preserve"> s</w:t>
      </w:r>
      <w:r w:rsidR="00AB4311">
        <w:t>tatic</w:t>
      </w:r>
      <w:r w:rsidR="005F585B">
        <w:t xml:space="preserve"> features</w:t>
      </w:r>
      <w:r w:rsidR="00246286">
        <w:t xml:space="preserve"> (12 cepstral coefficients and energy)</w:t>
      </w:r>
      <w:r w:rsidR="005F585B">
        <w:t>, 13 derivatives of the static features, referred</w:t>
      </w:r>
      <w:r w:rsidR="00246286">
        <w:t xml:space="preserve"> to as delta features, 1</w:t>
      </w:r>
      <w:r w:rsidR="005F585B">
        <w:t xml:space="preserve">3 delta-delta, </w:t>
      </w:r>
      <w:r w:rsidR="00246286">
        <w:t>or second derivatives.</w:t>
      </w:r>
    </w:p>
    <w:p w14:paraId="1456C224" w14:textId="77777777" w:rsidR="00E016E0" w:rsidRPr="00984EBD" w:rsidRDefault="00AB4311" w:rsidP="00AB4311">
      <w:r>
        <w:t>Performance was</w:t>
      </w:r>
      <w:r w:rsidR="00E016E0" w:rsidRPr="00984EBD">
        <w:t xml:space="preserve"> evaluated with and without delta features and energy for a fixed number of mixtures. The results are tabulated in</w:t>
      </w:r>
      <w:r w:rsidR="00E016E0">
        <w:t xml:space="preserve"> </w:t>
      </w:r>
      <w:r w:rsidR="00E016E0" w:rsidRPr="00984EBD">
        <w:t>Table</w:t>
      </w:r>
      <w:r w:rsidR="00E016E0">
        <w:t> II</w:t>
      </w:r>
      <w:r w:rsidR="00E016E0" w:rsidRPr="00984EBD">
        <w:t>. For GMM, substantial improvement is obtained using the delta features and marginal improvements were obtained using delta-delta features.</w:t>
      </w:r>
      <w:r w:rsidR="00E016E0" w:rsidRPr="00984EBD" w:rsidDel="009713A8">
        <w:t xml:space="preserve"> </w:t>
      </w:r>
      <w:r w:rsidR="00E016E0" w:rsidRPr="00984EBD">
        <w:t xml:space="preserve">For MixAR, the use of any delta features provides no measurable improvements. This clearly indicates that MixAR can extract all necessary information from only the static features. </w:t>
      </w:r>
    </w:p>
    <w:p w14:paraId="5F628A76" w14:textId="5931906D" w:rsidR="00E016E0" w:rsidRPr="00984EBD" w:rsidRDefault="00E016E0" w:rsidP="00AB4311">
      <w:r w:rsidRPr="00984EBD">
        <w:t xml:space="preserve">MixAR and GMM performance was then evaluated as a function of the number mixtures. The detection error trade-off (DET) curves are shown in </w:t>
      </w:r>
      <w:r w:rsidR="00637DB7">
        <w:fldChar w:fldCharType="begin"/>
      </w:r>
      <w:r w:rsidR="00637DB7">
        <w:instrText xml:space="preserve"> REF _Ref221880946 </w:instrText>
      </w:r>
      <w:r w:rsidR="00637DB7">
        <w:fldChar w:fldCharType="separate"/>
      </w:r>
      <w:r w:rsidR="00EB5D2A">
        <w:t xml:space="preserve">Figure </w:t>
      </w:r>
      <w:r w:rsidR="00EB5D2A">
        <w:rPr>
          <w:noProof/>
        </w:rPr>
        <w:t>4</w:t>
      </w:r>
      <w:r w:rsidR="00637DB7">
        <w:rPr>
          <w:noProof/>
        </w:rPr>
        <w:fldChar w:fldCharType="end"/>
      </w:r>
      <w:r w:rsidR="00EB5D2A">
        <w:t xml:space="preserve">. </w:t>
      </w:r>
      <w:r w:rsidRPr="00984EBD">
        <w:t xml:space="preserve">The </w:t>
      </w:r>
      <w:r>
        <w:t>EER results are shown in Table II</w:t>
      </w:r>
      <w:r w:rsidRPr="00984EBD">
        <w:t xml:space="preserve">. Also indicated in parenthesis is the number of parameters for each case. From this table it is clear that MixAR can achieve about the same performance using almost </w:t>
      </w:r>
      <w:r>
        <w:t>2</w:t>
      </w:r>
      <w:r w:rsidRPr="00984EBD">
        <w:t>x fewer parameters than GMM. This reduction in the number of parameters points to the efficiency of MixAR in capturing the dynamic information.</w:t>
      </w:r>
    </w:p>
    <w:p w14:paraId="6266B139" w14:textId="77777777" w:rsidR="00E016E0" w:rsidRDefault="00E016E0" w:rsidP="00AB4311">
      <w:r w:rsidRPr="00984EBD">
        <w:t xml:space="preserve">Moreover, even when considering the </w:t>
      </w:r>
      <w:proofErr w:type="gramStart"/>
      <w:r w:rsidRPr="00984EBD">
        <w:t>best case</w:t>
      </w:r>
      <w:proofErr w:type="gramEnd"/>
      <w:r w:rsidRPr="00984EBD">
        <w:t xml:space="preserve"> scenario for GMM with a large number of parameters (8 mixtures with static as well as velocity and acceleration 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recognition.</w:t>
      </w:r>
    </w:p>
    <w:p w14:paraId="18A9C82D" w14:textId="77777777" w:rsidR="00E016E0" w:rsidRPr="00984EBD" w:rsidRDefault="00E016E0" w:rsidP="00AB4311">
      <w:pPr>
        <w:pStyle w:val="Heading2"/>
      </w:pPr>
      <w:r w:rsidRPr="00984EBD">
        <w:t>Evaluation using TIMIT database under Noisy Conditions</w:t>
      </w:r>
    </w:p>
    <w:p w14:paraId="4471327A" w14:textId="77777777" w:rsidR="00E016E0" w:rsidRPr="00984EBD" w:rsidRDefault="00E016E0" w:rsidP="00AB4311">
      <w:r w:rsidRPr="00984EBD">
        <w:t>To evaluate the robustness of MixAR compared to GMM on unseen noise conditions, several noise conditions were simulated with the TIMIT database </w:t>
      </w:r>
      <w:r>
        <w:fldChar w:fldCharType="begin"/>
      </w:r>
      <w:r>
        <w:instrText xml:space="preserve"> REF _Ref277745320 \r \h </w:instrText>
      </w:r>
      <w:r>
        <w:fldChar w:fldCharType="separate"/>
      </w:r>
      <w:r>
        <w:rPr>
          <w:b/>
        </w:rPr>
        <w:t>Error! Reference source not found.</w:t>
      </w:r>
      <w:r>
        <w:fldChar w:fldCharType="end"/>
      </w:r>
      <w:r w:rsidRPr="00984EBD">
        <w:t xml:space="preserve"> </w:t>
      </w:r>
      <w:proofErr w:type="gramStart"/>
      <w:r w:rsidRPr="00984EBD">
        <w:t>by</w:t>
      </w:r>
      <w:proofErr w:type="gramEnd"/>
      <w:r w:rsidRPr="00984EBD">
        <w:t xml:space="preserve"> adding </w:t>
      </w:r>
      <w:r w:rsidRPr="00984EBD">
        <w:lastRenderedPageBreak/>
        <w:t>synthesized noise from three different noise sources: white, car, and babble. Three SNR levels were used: 10, 5 and 0 dB (in addition to the clean set). The core test partition of the database containing 168 speakers was used. The three types of noise sources were chosen to represent commonly occurring types of noise.</w:t>
      </w:r>
    </w:p>
    <w:p w14:paraId="45AA3AC7" w14:textId="77777777" w:rsidR="00E016E0" w:rsidRPr="00984EBD" w:rsidRDefault="00E016E0" w:rsidP="00AB4311">
      <w:r w:rsidRPr="00984EBD">
        <w:t>The matrix of experimental results is shown in Table I</w:t>
      </w:r>
      <w:r>
        <w:t>V</w:t>
      </w:r>
      <w:r w:rsidRPr="00984EBD">
        <w:t>. From this table, it is clear that while unseen noise conditions degrades performance for both models, MixAR performs relatively better than GMM and also uses 2.5 times fewer parameters.</w:t>
      </w:r>
      <w:r>
        <w:t xml:space="preserve"> The DET curves shown for the different noise conditions in Fig. 5 also support the conclusion that MixAR performs better than GMM.</w:t>
      </w:r>
    </w:p>
    <w:p w14:paraId="2E9DB092" w14:textId="77777777" w:rsidR="00E016E0" w:rsidRPr="00984EBD" w:rsidRDefault="00E016E0" w:rsidP="00AB4311">
      <w:pPr>
        <w:pStyle w:val="Heading2"/>
      </w:pPr>
      <w:r w:rsidRPr="00984EBD">
        <w:t>Studying Channel Variation Effects using TIMIT-NTIMIT Databases</w:t>
      </w:r>
    </w:p>
    <w:p w14:paraId="728BA76E" w14:textId="77777777" w:rsidR="00E016E0" w:rsidRPr="00984EBD" w:rsidRDefault="00E016E0" w:rsidP="00AB4311">
      <w:r w:rsidRPr="00984EBD">
        <w:t>Channel variation is another problem that degrades the performance of speech processing systems. NTIMIT is a database that was created by transmitting TIMIT utterances over different telephone channels </w:t>
      </w:r>
      <w:r>
        <w:fldChar w:fldCharType="begin"/>
      </w:r>
      <w:r>
        <w:instrText xml:space="preserve"> REF _Ref277745334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We studied speaker verification performance on NTIMIT using the core test set of 168 speakers by splitting the data for each speaker into 8 utterances for training and the remaining 2 utterances for evaluation. The DET performance curves for the 8-mixture MixAR using only static MFCCs (with 480 parameters) and for the 16-mixture GMM (with 1168 parameters) using both static and delta features is shown in Fig. </w:t>
      </w:r>
      <w:r>
        <w:t>6</w:t>
      </w:r>
      <w:r w:rsidRPr="00984EBD">
        <w:t>. The corresp</w:t>
      </w:r>
      <w:r>
        <w:t>onding EERs are shown in Table V</w:t>
      </w:r>
      <w:r w:rsidRPr="00984EBD">
        <w:t>. From this it is clear that MixAR using 2.5 times fewer parameters achieves the same or higher level of performance as a GMM.</w:t>
      </w:r>
    </w:p>
    <w:p w14:paraId="72A3115B" w14:textId="77777777" w:rsidR="00E016E0" w:rsidRPr="00984EBD" w:rsidRDefault="00E016E0" w:rsidP="00AB4311">
      <w:pPr>
        <w:pStyle w:val="Heading2"/>
      </w:pPr>
      <w:r w:rsidRPr="00984EBD">
        <w:t>Effect of Training Data Duration on Speaker Verification Performance</w:t>
      </w:r>
    </w:p>
    <w:p w14:paraId="74DDCD90" w14:textId="77777777" w:rsidR="00E016E0" w:rsidRPr="00984EBD" w:rsidRDefault="00E016E0" w:rsidP="00AB4311">
      <w:r w:rsidRPr="00984EBD">
        <w:t xml:space="preserve">Even if MixAR could do better under the conditions we have tested so far, it is possible that MixAR requires more training data than GMM for reliable parameter estimation. This could be a particular concern considering that MixAR attempts to learn nonlinear dynamic information, and nonlinear dynamics are notoriously difficult to characterize from short lengths of data. For example, it is known that estimates of </w:t>
      </w:r>
      <w:proofErr w:type="spellStart"/>
      <w:r w:rsidRPr="00984EBD">
        <w:t>Lyapunov</w:t>
      </w:r>
      <w:proofErr w:type="spellEnd"/>
      <w:r w:rsidRPr="00984EBD">
        <w:t xml:space="preserve"> exponents can be unreliable when the length of data is short </w:t>
      </w:r>
      <w:r>
        <w:fldChar w:fldCharType="begin"/>
      </w:r>
      <w:r>
        <w:instrText xml:space="preserve"> REF _Ref277745593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One particular concern with insufficient training data is the problem of over-fitting. It is therefore necessary to study performance as a function of the amount of training data.</w:t>
      </w:r>
    </w:p>
    <w:p w14:paraId="7C23F0BD" w14:textId="77777777" w:rsidR="00E016E0" w:rsidRPr="00984EBD" w:rsidRDefault="00E016E0" w:rsidP="00AB4311">
      <w:r w:rsidRPr="00984EBD">
        <w:lastRenderedPageBreak/>
        <w:t xml:space="preserve">Towards this end, we conducted experiments with varying training utterance durations keeping the evaluation utterance duration a constant. Utterances corresponding to five durations – 120, 90, 60, 30 and 15s - were extracted from training data for each of the 60 speakers from the training part of NIST 2001 development database. All evaluation data for the 78 speakers with durations ranging mostly between 20 and 40 s were used. NIST-2001 database is particularly suited here because the training data is clean and the evaluation data is corrupted by different kinds of noise. This means that models that are over-trained will perform especially poor on the evaluation utterances. </w:t>
      </w:r>
    </w:p>
    <w:p w14:paraId="09D7845D" w14:textId="77777777" w:rsidR="00E016E0" w:rsidRPr="00984EBD" w:rsidRDefault="00E016E0" w:rsidP="00AB4311">
      <w:r w:rsidRPr="00984EBD">
        <w:t xml:space="preserve">Number of mixtures for MixAR model was fixed to 8. The number of mixtures for GMM was also fixed at 8 to alleviate the problem of over-fitting. The results of the experiment are reported in Table </w:t>
      </w:r>
      <w:r>
        <w:t>VI</w:t>
      </w:r>
      <w:r w:rsidRPr="00984EBD">
        <w:t>. From the table, it is clear that MixAR suffers less from over-fitting than a comparable GMM.</w:t>
      </w:r>
    </w:p>
    <w:p w14:paraId="2BFDA772" w14:textId="77777777" w:rsidR="00E016E0" w:rsidRPr="00984EBD" w:rsidRDefault="00E016E0" w:rsidP="00AB4311">
      <w:r w:rsidRPr="00984EBD">
        <w:t>There is a 43.9% increase in EER for GMM when the training utterance duration reduces from about 120s to 15 s. On the other hand, the corresponding increase in EER for MixAR is only 26.56%. Thus, this experiment leads us to conclude that MixAR can handle shorter training data durations better than GMM.</w:t>
      </w:r>
    </w:p>
    <w:p w14:paraId="3D0D9B14" w14:textId="77777777" w:rsidR="00E016E0" w:rsidRPr="00984EBD" w:rsidRDefault="00E016E0" w:rsidP="00AB4311">
      <w:pPr>
        <w:pStyle w:val="Heading2"/>
      </w:pPr>
      <w:r w:rsidRPr="00984EBD">
        <w:t>Effect of Evaluation Data Duration on Speaker Verification Performance</w:t>
      </w:r>
    </w:p>
    <w:p w14:paraId="4E031FDD" w14:textId="77777777" w:rsidR="00E016E0" w:rsidRPr="00984EBD" w:rsidRDefault="00E016E0" w:rsidP="00AB4311">
      <w:r w:rsidRPr="00984EBD">
        <w:t>It is reasonable to expect that increasing evaluation utterance durations improves speaker verification performance at least up to an extent. For short evaluation utterances, the speaker identity becomes more ambiguous. Thus, it is vital to evaluate the performance of models as a function of evaluation utterance durations.</w:t>
      </w:r>
    </w:p>
    <w:p w14:paraId="68EA33B4" w14:textId="77777777" w:rsidR="00E016E0" w:rsidRPr="00984EBD" w:rsidRDefault="00E016E0" w:rsidP="00AB4311">
      <w:r w:rsidRPr="00984EBD">
        <w:t xml:space="preserve">For this purpose, evaluation utterances of five different durations – about 30, 15, 10, 5, and 3 s – were extracted from each of the 78 test utterances in NIST-2001 development database. All training data from all 60 speakers were used. The results of this experiment are reported in Table </w:t>
      </w:r>
      <w:r>
        <w:t>VII</w:t>
      </w:r>
      <w:r w:rsidRPr="00984EBD">
        <w:t>. From this table, it is clear that performance mostly degrades as evaluation duration is reduced.</w:t>
      </w:r>
    </w:p>
    <w:p w14:paraId="7BCE7919" w14:textId="77777777" w:rsidR="00E016E0" w:rsidRDefault="00E016E0" w:rsidP="00AB4311">
      <w:r w:rsidRPr="00984EBD">
        <w:t>For GMM, there is an increase in EER of 31.2% as the evaluation duration reduces from about 30s to 3s. The corresponding reduction for MixAR is 33.3%. Thus MixAR appears to get slightly more sensitive than GMM as the evaluation data duration is reduced. This indicates that for very short utterances, GMM outperforms MixAR.</w:t>
      </w:r>
    </w:p>
    <w:p w14:paraId="3B08A5D3" w14:textId="77777777" w:rsidR="003A1458" w:rsidRPr="00673C24" w:rsidRDefault="00673C24" w:rsidP="00673C24">
      <w:pPr>
        <w:pStyle w:val="Heading1"/>
      </w:pPr>
      <w:bookmarkStart w:id="7" w:name="_Ref221816193"/>
      <w:r>
        <w:lastRenderedPageBreak/>
        <w:t>Summary</w:t>
      </w:r>
      <w:bookmarkEnd w:id="7"/>
    </w:p>
    <w:p w14:paraId="55CE5F4D" w14:textId="77777777" w:rsidR="00E016E0" w:rsidRDefault="003A1458" w:rsidP="00E016E0">
      <w:r w:rsidRPr="0043118D">
        <w:t xml:space="preserve">In </w:t>
      </w:r>
      <w:r w:rsidR="00E016E0" w:rsidRPr="00984EBD">
        <w:t xml:space="preserve">In this work, we applied a nonlinear mixture autoregressive model </w:t>
      </w:r>
      <w:r w:rsidR="00E016E0">
        <w:t xml:space="preserve">(MixAR) </w:t>
      </w:r>
      <w:r w:rsidR="00E016E0" w:rsidRPr="00984EBD">
        <w:t>to seve</w:t>
      </w:r>
      <w:r w:rsidR="00E016E0">
        <w:t xml:space="preserve">ral speaker verification tasks. </w:t>
      </w:r>
      <w:r w:rsidR="00E016E0" w:rsidRPr="00984EBD">
        <w:t>Our experiments with synthetic as well as real speech data show that MixAR model outperforms GMM especially under unseen noisy conditions. Moreover, in all cases we tested, MixAR did not require delta features and used 2.5x fewer parameters to achieve comparable or better performance as that of GMM. The dynamic modeling capability of MixAR is effective at capturing and exploiting speech dynamics better than GMM. However, experiments point to a lower limit for evaluation utterance duration below which GMM outperforms MixAR.</w:t>
      </w:r>
    </w:p>
    <w:p w14:paraId="692AEA08" w14:textId="77777777" w:rsidR="00E016E0" w:rsidRPr="0094282E" w:rsidRDefault="00E016E0" w:rsidP="00E016E0">
      <w:pPr>
        <w:kinsoku w:val="0"/>
      </w:pPr>
      <w:r>
        <w:t>This work has only begun to explore the potential of nonlinear MixAR model to speaker verification. Much work remains to be done to elevate MixAR model as a standard tool in speech processing systems. While we have compared and demonstrated the superiority of MixAR to a standard GMM model, most modern systems incorporate more advanced adapted GMM</w:t>
      </w:r>
      <w:r w:rsidRPr="001C5EF8">
        <w:t> </w:t>
      </w:r>
      <w:r>
        <w:fldChar w:fldCharType="begin"/>
      </w:r>
      <w:r>
        <w:instrText xml:space="preserve"> REF _Ref270845076 \r \h </w:instrText>
      </w:r>
      <w:r>
        <w:fldChar w:fldCharType="separate"/>
      </w:r>
      <w:r>
        <w:rPr>
          <w:b/>
        </w:rPr>
        <w:t>Error! Reference source not found.</w:t>
      </w:r>
      <w:r>
        <w:fldChar w:fldCharType="end"/>
      </w:r>
      <w:r>
        <w:t xml:space="preserve"> </w:t>
      </w:r>
      <w:proofErr w:type="gramStart"/>
      <w:r>
        <w:t>or</w:t>
      </w:r>
      <w:proofErr w:type="gramEnd"/>
      <w:r>
        <w:t xml:space="preserve"> discriminative model approaches</w:t>
      </w:r>
      <w:r w:rsidRPr="001C5EF8">
        <w:t> </w:t>
      </w:r>
      <w:r>
        <w:fldChar w:fldCharType="begin"/>
      </w:r>
      <w:r>
        <w:instrText xml:space="preserve"> REF _Ref270845074 \r \h </w:instrText>
      </w:r>
      <w:r>
        <w:fldChar w:fldCharType="separate"/>
      </w:r>
      <w:r>
        <w:rPr>
          <w:b/>
        </w:rPr>
        <w:t xml:space="preserve">Error! </w:t>
      </w:r>
      <w:proofErr w:type="gramStart"/>
      <w:r>
        <w:rPr>
          <w:b/>
        </w:rPr>
        <w:t>Reference source not found.</w:t>
      </w:r>
      <w:r>
        <w:fldChar w:fldCharType="end"/>
      </w:r>
      <w:r>
        <w:t>.</w:t>
      </w:r>
      <w:proofErr w:type="gramEnd"/>
      <w:r>
        <w:t xml:space="preserve"> Before an unbiased comparison can be made to these systems, a framework for adapting MixAR models (similar to the adapted GMM approach) is required. Our f</w:t>
      </w:r>
      <w:r w:rsidRPr="00984EBD">
        <w:t>uture work will focus on deriving an adaptation</w:t>
      </w:r>
      <w:r>
        <w:t xml:space="preserve"> procedure for </w:t>
      </w:r>
      <w:r w:rsidRPr="00984EBD">
        <w:t xml:space="preserve">MixAR </w:t>
      </w:r>
      <w:r>
        <w:t xml:space="preserve">model and then compare it </w:t>
      </w:r>
      <w:r w:rsidRPr="00984EBD">
        <w:t xml:space="preserve">to </w:t>
      </w:r>
      <w:r>
        <w:t>adapted GMM and discriminative approaches. Another important focus will be to apply the MixAR model also to large vocabulary speech recognition. We believe that MixAR model has much potential in speech processing.</w:t>
      </w:r>
    </w:p>
    <w:p w14:paraId="2E6125AD" w14:textId="77777777" w:rsidR="003A1458" w:rsidRPr="0094282E" w:rsidRDefault="003A1458" w:rsidP="003A1458">
      <w:pPr>
        <w:kinsoku w:val="0"/>
      </w:pPr>
    </w:p>
    <w:p w14:paraId="5FEF1F7C" w14:textId="77777777" w:rsidR="00AD6BD1" w:rsidRPr="00AD6BD1" w:rsidRDefault="00AD6BD1" w:rsidP="00AD4DC7">
      <w:pPr>
        <w:pStyle w:val="Heading1"/>
        <w:pageBreakBefore/>
        <w:rPr>
          <w:caps w:val="0"/>
          <w:smallCaps/>
        </w:rPr>
      </w:pPr>
      <w:bookmarkStart w:id="8" w:name="_Ref221815912"/>
      <w:r>
        <w:lastRenderedPageBreak/>
        <w:t>ReferenceS</w:t>
      </w:r>
      <w:bookmarkEnd w:id="8"/>
    </w:p>
    <w:p w14:paraId="7397B661" w14:textId="77777777"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E3C9B6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1621A0B2"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http://homepages.inf.ed.ac.uk/joe/pubs/2003/Frankel_thesis2003.pdf</w:t>
      </w:r>
      <w:r w:rsidR="0031786C">
        <w:rPr>
          <w:rFonts w:eastAsiaTheme="minorEastAsia"/>
        </w:rPr>
        <w:t>.</w:t>
      </w:r>
    </w:p>
    <w:p w14:paraId="231E98F1" w14:textId="77777777"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67DE2BF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xml:space="preserve">, V. (1993).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14:paraId="5148A6F3"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Pr="00AD4DC7">
        <w:rPr>
          <w:rFonts w:eastAsiaTheme="minorEastAsia"/>
        </w:rPr>
        <w:t>, 15(8), 1959–1989. doi</w:t>
      </w:r>
      <w:proofErr w:type="gramStart"/>
      <w:r w:rsidRPr="00AD4DC7">
        <w:rPr>
          <w:rFonts w:eastAsiaTheme="minorEastAsia"/>
        </w:rPr>
        <w:t>:10.1162</w:t>
      </w:r>
      <w:proofErr w:type="gramEnd"/>
      <w:r w:rsidRPr="00AD4DC7">
        <w:rPr>
          <w:rFonts w:eastAsiaTheme="minorEastAsia"/>
        </w:rPr>
        <w:t>/08997660360675107</w:t>
      </w:r>
    </w:p>
    <w:p w14:paraId="6B398F6B" w14:textId="77777777"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14:paraId="1A3FDF3B"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xml:space="preserve">, C., &amp; Digalakis, V. (2007).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proofErr w:type="gramEnd"/>
      <w:r w:rsidRPr="00AD4DC7">
        <w:rPr>
          <w:rFonts w:eastAsiaTheme="minorEastAsia"/>
        </w:rPr>
        <w:t xml:space="preserve"> doi:10.1109/ICASSP.2007.366947</w:t>
      </w:r>
    </w:p>
    <w:p w14:paraId="1F638884" w14:textId="77777777"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 Bochum, Deutschland: Spring</w:t>
      </w:r>
      <w:r w:rsidR="0031786C">
        <w:rPr>
          <w:rFonts w:eastAsiaTheme="minorEastAsia"/>
        </w:rPr>
        <w:t>er.</w:t>
      </w:r>
    </w:p>
    <w:p w14:paraId="4878FEA1" w14:textId="77777777" w:rsidR="006145E8" w:rsidRDefault="006145E8" w:rsidP="00AD6BD1">
      <w:pPr>
        <w:pStyle w:val="Heading1"/>
        <w:pageBreakBefore/>
      </w:pPr>
      <w:r>
        <w:lastRenderedPageBreak/>
        <w:t>LIST OF FIGURES</w:t>
      </w:r>
    </w:p>
    <w:p w14:paraId="64CD35B0" w14:textId="77777777" w:rsidR="00AB1A90" w:rsidRDefault="00A3258E" w:rsidP="00463840">
      <w:pPr>
        <w:spacing w:after="240" w:line="240" w:lineRule="auto"/>
        <w:ind w:firstLine="0"/>
      </w:pPr>
      <w:r>
        <w:fldChar w:fldCharType="begin"/>
      </w:r>
      <w:r>
        <w:instrText xml:space="preserve"> REF _Ref218059851 </w:instrText>
      </w:r>
      <w:r>
        <w:fldChar w:fldCharType="separate"/>
      </w:r>
      <w:r w:rsidR="00EF07E6">
        <w:rPr>
          <w:b/>
        </w:rPr>
        <w:t>Error! Reference source not found.</w:t>
      </w:r>
      <w:r>
        <w:fldChar w:fldCharType="end"/>
      </w:r>
    </w:p>
    <w:p w14:paraId="2F917A8E" w14:textId="77777777" w:rsidR="00463840" w:rsidRDefault="00A3258E" w:rsidP="00463840">
      <w:pPr>
        <w:spacing w:after="240" w:line="240" w:lineRule="auto"/>
        <w:ind w:firstLine="0"/>
      </w:pPr>
      <w:r>
        <w:fldChar w:fldCharType="begin"/>
      </w:r>
      <w:r>
        <w:instrText xml:space="preserve"> REF _Ref221262461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71 </w:instrText>
      </w:r>
      <w:r>
        <w:fldChar w:fldCharType="separate"/>
      </w:r>
      <w:r w:rsidR="00EF07E6">
        <w:rPr>
          <w:b/>
        </w:rPr>
        <w:t>Error</w:t>
      </w:r>
      <w:proofErr w:type="spellEnd"/>
      <w:r w:rsidR="00EF07E6">
        <w:rPr>
          <w:b/>
        </w:rPr>
        <w:t>! Reference source not found.</w:t>
      </w:r>
      <w:r>
        <w:fldChar w:fldCharType="end"/>
      </w:r>
    </w:p>
    <w:p w14:paraId="7B175659" w14:textId="77777777" w:rsidR="00463840" w:rsidRDefault="00A3258E" w:rsidP="00463840">
      <w:pPr>
        <w:spacing w:after="240" w:line="240" w:lineRule="auto"/>
        <w:ind w:firstLine="0"/>
        <w:rPr>
          <w:noProof/>
        </w:rPr>
      </w:pPr>
      <w:r>
        <w:fldChar w:fldCharType="begin"/>
      </w:r>
      <w:r>
        <w:instrText xml:space="preserve"> REF _Ref221262472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85 </w:instrText>
      </w:r>
      <w:r>
        <w:fldChar w:fldCharType="separate"/>
      </w:r>
      <w:r w:rsidR="00EF07E6">
        <w:rPr>
          <w:b/>
        </w:rPr>
        <w:t>Error</w:t>
      </w:r>
      <w:proofErr w:type="spellEnd"/>
      <w:r w:rsidR="00EF07E6">
        <w:rPr>
          <w:b/>
        </w:rPr>
        <w:t>! Reference source not found.</w:t>
      </w:r>
      <w:r>
        <w:rPr>
          <w:noProof/>
        </w:rPr>
        <w:fldChar w:fldCharType="end"/>
      </w:r>
    </w:p>
    <w:p w14:paraId="4958A073" w14:textId="77777777" w:rsidR="00452EBA" w:rsidRDefault="00A3258E" w:rsidP="00463840">
      <w:pPr>
        <w:spacing w:after="240" w:line="240" w:lineRule="auto"/>
        <w:ind w:firstLine="0"/>
        <w:rPr>
          <w:noProof/>
        </w:rPr>
      </w:pPr>
      <w:r>
        <w:fldChar w:fldCharType="begin"/>
      </w:r>
      <w:r>
        <w:instrText xml:space="preserve"> REF _Ref221262501 </w:instrText>
      </w:r>
      <w:r>
        <w:fldChar w:fldCharType="separate"/>
      </w:r>
      <w:r w:rsidR="00EF07E6">
        <w:rPr>
          <w:b/>
        </w:rPr>
        <w:t>Error! Reference source not found.</w:t>
      </w:r>
      <w:r>
        <w:fldChar w:fldCharType="end"/>
      </w:r>
    </w:p>
    <w:p w14:paraId="68102907" w14:textId="77777777" w:rsidR="00452EBA" w:rsidRDefault="00A3258E" w:rsidP="00463840">
      <w:pPr>
        <w:spacing w:after="240" w:line="240" w:lineRule="auto"/>
        <w:ind w:firstLine="0"/>
      </w:pPr>
      <w:r>
        <w:fldChar w:fldCharType="begin"/>
      </w:r>
      <w:r>
        <w:instrText xml:space="preserve"> REF _Ref221262524 </w:instrText>
      </w:r>
      <w:r>
        <w:fldChar w:fldCharType="separate"/>
      </w:r>
      <w:r w:rsidR="00EF07E6">
        <w:rPr>
          <w:b/>
        </w:rPr>
        <w:t>Error! Reference source not found.</w:t>
      </w:r>
      <w:r>
        <w:fldChar w:fldCharType="end"/>
      </w:r>
    </w:p>
    <w:p w14:paraId="4F02D5CC" w14:textId="77777777"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anchorId="3D3445E9" wp14:editId="196AE17A">
                <wp:simplePos x="0" y="0"/>
                <wp:positionH relativeFrom="margin">
                  <wp:posOffset>89535</wp:posOffset>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9" w:name="_Ref221842839"/>
                            <w:r>
                              <w:t>Figure </w:t>
                            </w:r>
                            <w:r w:rsidR="00637DB7">
                              <w:fldChar w:fldCharType="begin"/>
                            </w:r>
                            <w:r w:rsidR="00637DB7">
                              <w:instrText xml:space="preserve"> SEQ Figure \* ARABIC </w:instrText>
                            </w:r>
                            <w:r w:rsidR="00637DB7">
                              <w:fldChar w:fldCharType="separate"/>
                            </w:r>
                            <w:r w:rsidR="00EF07E6">
                              <w:rPr>
                                <w:noProof/>
                              </w:rPr>
                              <w:t>1</w:t>
                            </w:r>
                            <w:r w:rsidR="00637DB7">
                              <w:rPr>
                                <w:noProof/>
                              </w:rPr>
                              <w:fldChar w:fldCharType="end"/>
                            </w:r>
                            <w:bookmarkEnd w:id="9"/>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300pt;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" stroked="f">
                <v:textbox inset="0,0,0,0">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11" w:name="_Ref221842839"/>
                      <w:r>
                        <w:t>Figure </w:t>
                      </w:r>
                      <w:fldSimple w:instr=" SEQ Figure \* ARABIC ">
                        <w:r w:rsidR="00EF07E6">
                          <w:rPr>
                            <w:noProof/>
                          </w:rPr>
                          <w:t>1</w:t>
                        </w:r>
                      </w:fldSimple>
                      <w:bookmarkEnd w:id="11"/>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v:textbox>
                <w10:wrap type="topAndBottom" anchorx="margin" anchory="margin"/>
              </v:shape>
            </w:pict>
          </mc:Fallback>
        </mc:AlternateContent>
      </w:r>
      <w:r>
        <w:rPr>
          <w:noProof/>
        </w:rPr>
        <mc:AlternateContent>
          <mc:Choice Requires="wps">
            <w:drawing>
              <wp:anchor distT="0" distB="0" distL="114300" distR="114300" simplePos="0" relativeHeight="251710464" behindDoc="0" locked="0" layoutInCell="1" allowOverlap="1" wp14:anchorId="3458B307" wp14:editId="49D8E5BD">
                <wp:simplePos x="0" y="0"/>
                <wp:positionH relativeFrom="margin">
                  <wp:posOffset>89535</wp:posOffset>
                </wp:positionH>
                <wp:positionV relativeFrom="margin">
                  <wp:posOffset>47650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E2F8B" w14:textId="77777777" w:rsidR="00F45069" w:rsidRDefault="00637DB7" w:rsidP="00F45069">
                            <w:pPr>
                              <w:pStyle w:val="Caption"/>
                              <w:jc w:val="center"/>
                              <w:rPr>
                                <w:noProof/>
                              </w:rPr>
                            </w:pPr>
                            <w:r>
                              <w:rPr>
                                <w:noProof/>
                              </w:rPr>
                              <w:pict w14:anchorId="0F8F658D">
                                <v:shape id="_x0000_i1044" type="#_x0000_t75" style="width:283.35pt;height:224.65pt;visibility:visible">
                                  <v:imagedata r:id="rId49" o:title="" croptop="4316f" cropleft="1985f" cropright="5519f"/>
                                </v:shape>
                              </w:pict>
                            </w:r>
                          </w:p>
                          <w:p w14:paraId="38D2D69E" w14:textId="77777777" w:rsidR="00F45069" w:rsidRPr="00D73BA9" w:rsidRDefault="00F45069" w:rsidP="00F45069">
                            <w:pPr>
                              <w:pStyle w:val="Caption"/>
                              <w:rPr>
                                <w:noProof/>
                              </w:rPr>
                            </w:pPr>
                            <w:proofErr w:type="gramStart"/>
                            <w:r>
                              <w:t xml:space="preserve">Figure </w:t>
                            </w:r>
                            <w:r w:rsidR="00637DB7">
                              <w:fldChar w:fldCharType="begin"/>
                            </w:r>
                            <w:r w:rsidR="00637DB7">
                              <w:instrText xml:space="preserve"> SEQ Figure \* ARABIC </w:instrText>
                            </w:r>
                            <w:r w:rsidR="00637DB7">
                              <w:fldChar w:fldCharType="separate"/>
                            </w:r>
                            <w:r w:rsidR="00EF07E6">
                              <w:rPr>
                                <w:noProof/>
                              </w:rPr>
                              <w:t>2</w:t>
                            </w:r>
                            <w:r w:rsidR="00637DB7">
                              <w:rPr>
                                <w:noProof/>
                              </w:rPr>
                              <w:fldChar w:fldCharType="end"/>
                            </w:r>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05pt;margin-top:375.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" stroked="f">
                <v:textbox inset="0,7.2pt,0,7.2pt">
                  <w:txbxContent>
                    <w:p w14:paraId="7ADE2F8B" w14:textId="77777777" w:rsidR="00F45069" w:rsidRDefault="00EB5D2A" w:rsidP="00F45069">
                      <w:pPr>
                        <w:pStyle w:val="Caption"/>
                        <w:jc w:val="center"/>
                        <w:rPr>
                          <w:noProof/>
                        </w:rPr>
                      </w:pPr>
                      <w:r>
                        <w:rPr>
                          <w:noProof/>
                        </w:rPr>
                        <w:pict w14:anchorId="0F8F658D">
                          <v:shape id="_x0000_i1044" type="#_x0000_t75" style="width:283.35pt;height:224.65pt;visibility:visible">
                            <v:imagedata r:id="rId50" o:title="" croptop="4316f" cropleft="1985f" cropright="5519f"/>
                          </v:shape>
                        </w:pict>
                      </w:r>
                    </w:p>
                    <w:p w14:paraId="38D2D69E" w14:textId="77777777" w:rsidR="00F45069" w:rsidRPr="00D73BA9" w:rsidRDefault="00F45069" w:rsidP="00F45069">
                      <w:pPr>
                        <w:pStyle w:val="Caption"/>
                        <w:rPr>
                          <w:noProof/>
                        </w:rPr>
                      </w:pPr>
                      <w:proofErr w:type="gramStart"/>
                      <w:r>
                        <w:t xml:space="preserve">Figure </w:t>
                      </w:r>
                      <w:fldSimple w:instr=" SEQ Figure \* ARABIC ">
                        <w:r w:rsidR="00EF07E6">
                          <w:rPr>
                            <w:noProof/>
                          </w:rPr>
                          <w:t>2</w:t>
                        </w:r>
                      </w:fldSimple>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v:textbox>
                <w10:wrap type="topAndBottom" anchorx="margin" anchory="margin"/>
              </v:shape>
            </w:pict>
          </mc:Fallback>
        </mc:AlternateContent>
      </w:r>
      <w:r w:rsidR="008B68DF">
        <w:t>Figures</w:t>
      </w:r>
    </w:p>
    <w:p w14:paraId="3AD0CE4C" w14:textId="77777777" w:rsidR="00926B46" w:rsidRDefault="00926B46" w:rsidP="00926B46">
      <w:pPr>
        <w:pStyle w:val="Heading1"/>
        <w:keepNext w:val="0"/>
        <w:numPr>
          <w:ilvl w:val="0"/>
          <w:numId w:val="0"/>
        </w:numPr>
        <w:jc w:val="both"/>
        <w:rPr>
          <w:b w:val="0"/>
        </w:rPr>
      </w:pPr>
    </w:p>
    <w:p w14:paraId="7787159E" w14:textId="03BC102A" w:rsidR="00926B46" w:rsidRDefault="00282A4F" w:rsidP="00926B46">
      <w:r>
        <w:rPr>
          <w:noProof/>
        </w:rPr>
        <w:lastRenderedPageBreak/>
        <mc:AlternateContent>
          <mc:Choice Requires="wps">
            <w:drawing>
              <wp:anchor distT="0" distB="0" distL="114300" distR="114300" simplePos="0" relativeHeight="251735040" behindDoc="0" locked="0" layoutInCell="1" allowOverlap="0" wp14:anchorId="6B610846" wp14:editId="78A37E4E">
                <wp:simplePos x="0" y="0"/>
                <wp:positionH relativeFrom="margin">
                  <wp:align>center</wp:align>
                </wp:positionH>
                <wp:positionV relativeFrom="margin">
                  <wp:posOffset>3697605</wp:posOffset>
                </wp:positionV>
                <wp:extent cx="5852160" cy="4420235"/>
                <wp:effectExtent l="0" t="0" r="0" b="0"/>
                <wp:wrapTopAndBottom/>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420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7887B" w14:textId="77777777" w:rsidR="00E016E0" w:rsidRDefault="00E016E0" w:rsidP="00E016E0">
                            <w:pPr>
                              <w:pStyle w:val="Caption"/>
                              <w:jc w:val="center"/>
                            </w:pPr>
                            <w:bookmarkStart w:id="10"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E016E0" w:rsidRPr="00C0328C" w:rsidRDefault="00282A4F" w:rsidP="00282A4F">
                            <w:pPr>
                              <w:pStyle w:val="Caption"/>
                              <w:spacing w:before="120"/>
                              <w:rPr>
                                <w:noProof/>
                              </w:rPr>
                            </w:pPr>
                            <w:bookmarkStart w:id="11" w:name="_Ref221880946"/>
                            <w:proofErr w:type="gramStart"/>
                            <w:r>
                              <w:t xml:space="preserve">Figure </w:t>
                            </w:r>
                            <w:fldSimple w:instr=" SEQ Figure \* ARABIC ">
                              <w:r>
                                <w:rPr>
                                  <w:noProof/>
                                </w:rPr>
                                <w:t>4</w:t>
                              </w:r>
                            </w:fldSimple>
                            <w:bookmarkEnd w:id="11"/>
                            <w:r>
                              <w:t>.</w:t>
                            </w:r>
                            <w:proofErr w:type="gramEnd"/>
                            <w:r>
                              <w:t xml:space="preserve"> </w:t>
                            </w:r>
                            <w:r w:rsidR="0044648A">
                              <w:t>A DET curve is shown for a 1-s</w:t>
                            </w:r>
                            <w:r w:rsidRPr="00C0328C">
                              <w:t xml:space="preserve">peaker </w:t>
                            </w:r>
                            <w:r w:rsidR="0044648A">
                              <w:t xml:space="preserve">detection task based on the </w:t>
                            </w:r>
                            <w:r w:rsidRPr="00C0328C">
                              <w:t>NIST-2001 development database.</w:t>
                            </w:r>
                            <w:bookmarkEnd w:id="10"/>
                            <w:r w:rsidR="0044648A">
                              <w:t xml:space="preserve"> MixAR with 4 mixture components and only static features performs better than a GMM with 16 mixture components and </w:t>
                            </w:r>
                            <w:proofErr w:type="spellStart"/>
                            <w:r w:rsidR="0044648A">
                              <w:t>static+delta</w:t>
                            </w:r>
                            <w:proofErr w:type="spellEnd"/>
                            <w:r w:rsidR="0044648A">
                              <w:t xml:space="preserve"> features.</w:t>
                            </w:r>
                          </w:p>
                          <w:p w14:paraId="758F5087" w14:textId="77777777" w:rsidR="00E016E0" w:rsidRPr="00C0328C"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8" type="#_x0000_t202" style="position:absolute;left:0;text-align:left;margin-left:0;margin-top:291.15pt;width:460.8pt;height:348.05pt;z-index:25173504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" o:allowoverlap="f" stroked="f">
                <v:textbox inset="0,0,0,0">
                  <w:txbxContent>
                    <w:p w14:paraId="6537887B" w14:textId="77777777" w:rsidR="00E016E0" w:rsidRDefault="00E016E0" w:rsidP="00E016E0">
                      <w:pPr>
                        <w:pStyle w:val="Caption"/>
                        <w:jc w:val="center"/>
                      </w:pPr>
                      <w:bookmarkStart w:id="14"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E016E0" w:rsidRPr="00C0328C" w:rsidRDefault="00282A4F" w:rsidP="00282A4F">
                      <w:pPr>
                        <w:pStyle w:val="Caption"/>
                        <w:spacing w:before="120"/>
                        <w:rPr>
                          <w:noProof/>
                        </w:rPr>
                      </w:pPr>
                      <w:bookmarkStart w:id="15" w:name="_Ref221880946"/>
                      <w:proofErr w:type="gramStart"/>
                      <w:r>
                        <w:t xml:space="preserve">Figure </w:t>
                      </w:r>
                      <w:r>
                        <w:fldChar w:fldCharType="begin"/>
                      </w:r>
                      <w:r>
                        <w:instrText xml:space="preserve"> SEQ Figure \* ARABIC </w:instrText>
                      </w:r>
                      <w:r>
                        <w:fldChar w:fldCharType="separate"/>
                      </w:r>
                      <w:r>
                        <w:rPr>
                          <w:noProof/>
                        </w:rPr>
                        <w:t>4</w:t>
                      </w:r>
                      <w:r>
                        <w:rPr>
                          <w:noProof/>
                        </w:rPr>
                        <w:fldChar w:fldCharType="end"/>
                      </w:r>
                      <w:bookmarkEnd w:id="15"/>
                      <w:r>
                        <w:t>.</w:t>
                      </w:r>
                      <w:proofErr w:type="gramEnd"/>
                      <w:r>
                        <w:t xml:space="preserve"> </w:t>
                      </w:r>
                      <w:r w:rsidR="0044648A">
                        <w:t>A DET curve is shown for a 1-s</w:t>
                      </w:r>
                      <w:r w:rsidRPr="00C0328C">
                        <w:t xml:space="preserve">peaker </w:t>
                      </w:r>
                      <w:r w:rsidR="0044648A">
                        <w:t xml:space="preserve">detection task based on the </w:t>
                      </w:r>
                      <w:r w:rsidRPr="00C0328C">
                        <w:t>NIST-2001 development database.</w:t>
                      </w:r>
                      <w:bookmarkEnd w:id="14"/>
                      <w:r w:rsidR="0044648A">
                        <w:t xml:space="preserve"> MixAR with 4 mixture components and only static features performs better than a GMM with 16 mixture components and </w:t>
                      </w:r>
                      <w:proofErr w:type="spellStart"/>
                      <w:r w:rsidR="0044648A">
                        <w:t>static+delta</w:t>
                      </w:r>
                      <w:proofErr w:type="spellEnd"/>
                      <w:r w:rsidR="0044648A">
                        <w:t xml:space="preserve"> features.</w:t>
                      </w:r>
                    </w:p>
                    <w:p w14:paraId="758F5087" w14:textId="77777777" w:rsidR="00E016E0" w:rsidRPr="00C0328C" w:rsidRDefault="00E016E0" w:rsidP="00E016E0">
                      <w:pPr>
                        <w:pStyle w:val="FootnoteText"/>
                      </w:pPr>
                    </w:p>
                  </w:txbxContent>
                </v:textbox>
                <w10:wrap type="topAndBottom" anchorx="margin" anchory="margin"/>
              </v:shape>
            </w:pict>
          </mc:Fallback>
        </mc:AlternateContent>
      </w:r>
      <w:r w:rsidR="00E016E0">
        <w:rPr>
          <w:noProof/>
        </w:rPr>
        <mc:AlternateContent>
          <mc:Choice Requires="wps">
            <w:drawing>
              <wp:anchor distT="0" distB="0" distL="114300" distR="114300" simplePos="0" relativeHeight="251716608" behindDoc="0" locked="0" layoutInCell="1" allowOverlap="1" wp14:anchorId="20F26778" wp14:editId="0E7817FA">
                <wp:simplePos x="0" y="0"/>
                <wp:positionH relativeFrom="margin">
                  <wp:posOffset>165735</wp:posOffset>
                </wp:positionH>
                <wp:positionV relativeFrom="margin">
                  <wp:posOffset>5080</wp:posOffset>
                </wp:positionV>
                <wp:extent cx="5777865" cy="3693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693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3"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2" w:name="_Ref221867995"/>
                            <w:proofErr w:type="gramStart"/>
                            <w:r>
                              <w:t xml:space="preserve">Figure </w:t>
                            </w:r>
                            <w:r w:rsidR="00637DB7">
                              <w:fldChar w:fldCharType="begin"/>
                            </w:r>
                            <w:r w:rsidR="00637DB7">
                              <w:instrText xml:space="preserve"> SEQ Figure \* ARABIC </w:instrText>
                            </w:r>
                            <w:r w:rsidR="00637DB7">
                              <w:fldChar w:fldCharType="separate"/>
                            </w:r>
                            <w:r w:rsidR="00EF07E6">
                              <w:rPr>
                                <w:noProof/>
                              </w:rPr>
                              <w:t>3</w:t>
                            </w:r>
                            <w:r w:rsidR="00637DB7">
                              <w:rPr>
                                <w:noProof/>
                              </w:rPr>
                              <w:fldChar w:fldCharType="end"/>
                            </w:r>
                            <w:bookmarkEnd w:id="12"/>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9" type="#_x0000_t202" style="position:absolute;left:0;text-align:left;margin-left:13.05pt;margin-top:.4pt;width:454.95pt;height:29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" stroked="f">
                <v:textbox inset="0,7.2pt,0,7.2pt">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4"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7" w:name="_Ref221867995"/>
                      <w:proofErr w:type="gramStart"/>
                      <w:r>
                        <w:t xml:space="preserve">Figure </w:t>
                      </w:r>
                      <w:fldSimple w:instr=" SEQ Figure \* ARABIC ">
                        <w:r w:rsidR="00EF07E6">
                          <w:rPr>
                            <w:noProof/>
                          </w:rPr>
                          <w:t>3</w:t>
                        </w:r>
                      </w:fldSimple>
                      <w:bookmarkEnd w:id="17"/>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v:textbox>
                <w10:wrap type="square" anchorx="margin" anchory="margin"/>
              </v:shape>
            </w:pict>
          </mc:Fallback>
        </mc:AlternateContent>
      </w:r>
    </w:p>
    <w:p w14:paraId="145550B4" w14:textId="2DA4BE3B" w:rsidR="00F45069" w:rsidRDefault="0044648A" w:rsidP="0044648A">
      <w:r>
        <w:rPr>
          <w:noProof/>
        </w:rPr>
        <w:lastRenderedPageBreak/>
        <mc:AlternateContent>
          <mc:Choice Requires="wps">
            <w:drawing>
              <wp:anchor distT="0" distB="0" distL="0" distR="0" simplePos="0" relativeHeight="251752448" behindDoc="0" locked="0" layoutInCell="1" allowOverlap="1" wp14:anchorId="24229D6D" wp14:editId="4E71BDA1">
                <wp:simplePos x="0" y="0"/>
                <wp:positionH relativeFrom="margin">
                  <wp:align>left</wp:align>
                </wp:positionH>
                <wp:positionV relativeFrom="page">
                  <wp:posOffset>4079240</wp:posOffset>
                </wp:positionV>
                <wp:extent cx="4204335" cy="3352800"/>
                <wp:effectExtent l="0" t="0" r="12065" b="0"/>
                <wp:wrapSquare wrapText="bothSides"/>
                <wp:docPr id="8" name="Text Box 8"/>
                <wp:cNvGraphicFramePr/>
                <a:graphic xmlns:a="http://schemas.openxmlformats.org/drawingml/2006/main">
                  <a:graphicData uri="http://schemas.microsoft.com/office/word/2010/wordprocessingShape">
                    <wps:wsp>
                      <wps:cNvSpPr txBox="1"/>
                      <wps:spPr>
                        <a:xfrm>
                          <a:off x="0" y="0"/>
                          <a:ext cx="4204335" cy="3352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4C5956" w14:textId="77777777" w:rsidR="0044648A" w:rsidRDefault="0044648A" w:rsidP="0044648A">
                            <w:pPr>
                              <w:jc w:val="left"/>
                            </w:pPr>
                            <w:r>
                              <w:t>(</w:t>
                            </w:r>
                            <w:proofErr w:type="gramStart"/>
                            <w:r>
                              <w:t>c</w:t>
                            </w:r>
                            <w:proofErr w:type="gramEnd"/>
                            <w:r>
                              <w:t>)</w:t>
                            </w:r>
                          </w:p>
                          <w:p w14:paraId="54BA6C8E" w14:textId="1F0C0A4A" w:rsidR="0044648A" w:rsidRDefault="0044648A" w:rsidP="0044648A">
                            <w:pPr>
                              <w:jc w:val="left"/>
                            </w:pPr>
                            <w:r>
                              <w:rPr>
                                <w:noProof/>
                              </w:rPr>
                              <w:drawing>
                                <wp:inline distT="0" distB="0" distL="0" distR="0" wp14:anchorId="2A34F56E" wp14:editId="087A73AE">
                                  <wp:extent cx="2985135" cy="291303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a:extLst>
                                              <a:ext uri="{28A0092B-C50C-407E-A947-70E740481C1C}">
                                                <a14:useLocalDpi xmlns:a14="http://schemas.microsoft.com/office/drawing/2010/main" val="0"/>
                                              </a:ext>
                                            </a:extLst>
                                          </a:blip>
                                          <a:srcRect l="9006" r="14537"/>
                                          <a:stretch>
                                            <a:fillRect/>
                                          </a:stretch>
                                        </pic:blipFill>
                                        <pic:spPr bwMode="auto">
                                          <a:xfrm>
                                            <a:off x="0" y="0"/>
                                            <a:ext cx="2985135" cy="291303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0;margin-top:321.2pt;width:331.05pt;height:264pt;z-index:251752448;visibility:visible;mso-wrap-style:square;mso-width-percent:0;mso-height-percent:0;mso-wrap-distance-left:0;mso-wrap-distance-top:0;mso-wrap-distance-right:0;mso-wrap-distance-bottom:0;mso-position-horizontal:left;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" filled="f" stroked="f">
                <v:textbox inset="0,0,0,0">
                  <w:txbxContent>
                    <w:p w14:paraId="2F4C5956" w14:textId="77777777" w:rsidR="0044648A" w:rsidRDefault="0044648A" w:rsidP="0044648A">
                      <w:pPr>
                        <w:jc w:val="left"/>
                      </w:pPr>
                      <w:r>
                        <w:t>(</w:t>
                      </w:r>
                      <w:proofErr w:type="gramStart"/>
                      <w:r>
                        <w:t>c</w:t>
                      </w:r>
                      <w:proofErr w:type="gramEnd"/>
                      <w:r>
                        <w:t>)</w:t>
                      </w:r>
                    </w:p>
                    <w:p w14:paraId="54BA6C8E" w14:textId="1F0C0A4A" w:rsidR="0044648A" w:rsidRDefault="0044648A" w:rsidP="0044648A">
                      <w:pPr>
                        <w:jc w:val="left"/>
                      </w:pPr>
                      <w:r>
                        <w:rPr>
                          <w:noProof/>
                        </w:rPr>
                        <w:drawing>
                          <wp:inline distT="0" distB="0" distL="0" distR="0" wp14:anchorId="2A34F56E" wp14:editId="087A73AE">
                            <wp:extent cx="2985135" cy="291303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6">
                                      <a:extLst>
                                        <a:ext uri="{28A0092B-C50C-407E-A947-70E740481C1C}">
                                          <a14:useLocalDpi xmlns:a14="http://schemas.microsoft.com/office/drawing/2010/main" val="0"/>
                                        </a:ext>
                                      </a:extLst>
                                    </a:blip>
                                    <a:srcRect l="9006" r="14537"/>
                                    <a:stretch>
                                      <a:fillRect/>
                                    </a:stretch>
                                  </pic:blipFill>
                                  <pic:spPr bwMode="auto">
                                    <a:xfrm>
                                      <a:off x="0" y="0"/>
                                      <a:ext cx="2985135" cy="2913030"/>
                                    </a:xfrm>
                                    <a:prstGeom prst="rect">
                                      <a:avLst/>
                                    </a:prstGeom>
                                    <a:noFill/>
                                    <a:ln>
                                      <a:noFill/>
                                    </a:ln>
                                  </pic:spPr>
                                </pic:pic>
                              </a:graphicData>
                            </a:graphic>
                          </wp:inline>
                        </w:drawing>
                      </w:r>
                    </w:p>
                  </w:txbxContent>
                </v:textbox>
                <w10:wrap type="square" anchorx="margin" anchory="page"/>
              </v:shape>
            </w:pict>
          </mc:Fallback>
        </mc:AlternateContent>
      </w:r>
      <w:r>
        <w:rPr>
          <w:noProof/>
        </w:rPr>
        <mc:AlternateContent>
          <mc:Choice Requires="wps">
            <w:drawing>
              <wp:anchor distT="0" distB="0" distL="114300" distR="114300" simplePos="0" relativeHeight="251751424" behindDoc="0" locked="0" layoutInCell="1" allowOverlap="1" wp14:anchorId="11D2D4E9" wp14:editId="48D7613A">
                <wp:simplePos x="0" y="0"/>
                <wp:positionH relativeFrom="column">
                  <wp:posOffset>2985135</wp:posOffset>
                </wp:positionH>
                <wp:positionV relativeFrom="page">
                  <wp:posOffset>955040</wp:posOffset>
                </wp:positionV>
                <wp:extent cx="2971800" cy="2895600"/>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2971800" cy="289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2BE0C5" w14:textId="1C8115F4" w:rsidR="0044648A" w:rsidRDefault="0044648A" w:rsidP="0044648A">
                            <w:pPr>
                              <w:rPr>
                                <w:noProof/>
                              </w:rPr>
                            </w:pPr>
                            <w:r>
                              <w:t>(b)</w:t>
                            </w:r>
                            <w:r w:rsidRPr="0044648A">
                              <w:rPr>
                                <w:noProof/>
                              </w:rPr>
                              <w:t xml:space="preserve"> </w:t>
                            </w:r>
                          </w:p>
                          <w:p w14:paraId="5F463A4D" w14:textId="05CAE464" w:rsidR="0044648A" w:rsidRDefault="0044648A"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235.05pt;margin-top:75.2pt;width:234pt;height:2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" filled="f" stroked="f">
                <v:textbox>
                  <w:txbxContent>
                    <w:p w14:paraId="312BE0C5" w14:textId="1C8115F4" w:rsidR="0044648A" w:rsidRDefault="0044648A" w:rsidP="0044648A">
                      <w:pPr>
                        <w:rPr>
                          <w:noProof/>
                        </w:rPr>
                      </w:pPr>
                      <w:r>
                        <w:t>(b)</w:t>
                      </w:r>
                      <w:r w:rsidRPr="0044648A">
                        <w:rPr>
                          <w:noProof/>
                        </w:rPr>
                        <w:t xml:space="preserve"> </w:t>
                      </w:r>
                    </w:p>
                    <w:p w14:paraId="5F463A4D" w14:textId="05CAE464" w:rsidR="0044648A" w:rsidRDefault="0044648A"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v:textbox>
                <w10:wrap type="square" anchory="page"/>
              </v:shape>
            </w:pict>
          </mc:Fallback>
        </mc:AlternateContent>
      </w:r>
      <w:r>
        <w:rPr>
          <w:noProof/>
        </w:rPr>
        <mc:AlternateContent>
          <mc:Choice Requires="wps">
            <w:drawing>
              <wp:anchor distT="0" distB="0" distL="114300" distR="114300" simplePos="0" relativeHeight="251749376" behindDoc="0" locked="0" layoutInCell="1" allowOverlap="1" wp14:anchorId="5A983753" wp14:editId="7A1A0F49">
                <wp:simplePos x="0" y="0"/>
                <wp:positionH relativeFrom="column">
                  <wp:posOffset>89535</wp:posOffset>
                </wp:positionH>
                <wp:positionV relativeFrom="page">
                  <wp:posOffset>955040</wp:posOffset>
                </wp:positionV>
                <wp:extent cx="2895600" cy="28194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895600" cy="281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4D95F" w14:textId="77777777" w:rsidR="0044648A" w:rsidRDefault="0044648A">
                            <w:pPr>
                              <w:rPr>
                                <w:noProof/>
                              </w:rPr>
                            </w:pPr>
                            <w:r>
                              <w:t>(a)</w:t>
                            </w:r>
                            <w:r w:rsidRPr="0044648A">
                              <w:rPr>
                                <w:noProof/>
                              </w:rPr>
                              <w:t xml:space="preserve"> </w:t>
                            </w:r>
                          </w:p>
                          <w:p w14:paraId="653FFCF6" w14:textId="6943F2EB" w:rsidR="0044648A" w:rsidRDefault="0044648A">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44648A" w:rsidRDefault="004464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2" type="#_x0000_t202" style="position:absolute;left:0;text-align:left;margin-left:7.05pt;margin-top:75.2pt;width:228pt;height:2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" filled="f" stroked="f">
                <v:textbox>
                  <w:txbxContent>
                    <w:p w14:paraId="41F4D95F" w14:textId="77777777" w:rsidR="0044648A" w:rsidRDefault="0044648A">
                      <w:pPr>
                        <w:rPr>
                          <w:noProof/>
                        </w:rPr>
                      </w:pPr>
                      <w:r>
                        <w:t>(a)</w:t>
                      </w:r>
                      <w:r w:rsidRPr="0044648A">
                        <w:rPr>
                          <w:noProof/>
                        </w:rPr>
                        <w:t xml:space="preserve"> </w:t>
                      </w:r>
                    </w:p>
                    <w:p w14:paraId="653FFCF6" w14:textId="6943F2EB" w:rsidR="0044648A" w:rsidRDefault="0044648A">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44648A" w:rsidRDefault="0044648A"/>
                  </w:txbxContent>
                </v:textbox>
                <w10:wrap type="square" anchory="page"/>
              </v:shape>
            </w:pict>
          </mc:Fallback>
        </mc:AlternateContent>
      </w:r>
    </w:p>
    <w:p w14:paraId="2805B813" w14:textId="77777777" w:rsidR="00F45069" w:rsidRDefault="00F45069" w:rsidP="00926B46"/>
    <w:p w14:paraId="7E736A98" w14:textId="31C9A671" w:rsidR="00F45069" w:rsidRDefault="00F45069" w:rsidP="00926B46"/>
    <w:p w14:paraId="4E18174A" w14:textId="33EF854E" w:rsidR="0044648A" w:rsidRDefault="0044648A" w:rsidP="00926B46"/>
    <w:p w14:paraId="2CCD442D" w14:textId="24772106" w:rsidR="00F45069" w:rsidRDefault="00F45069" w:rsidP="00926B46"/>
    <w:p w14:paraId="59BD4F08" w14:textId="5980CA6C" w:rsidR="00F45069" w:rsidRDefault="00F45069" w:rsidP="00926B46"/>
    <w:p w14:paraId="4E8DDA32" w14:textId="77777777" w:rsidR="00F45069" w:rsidRDefault="00F45069" w:rsidP="00926B46"/>
    <w:p w14:paraId="32F88668" w14:textId="1FC583D7" w:rsidR="00F45069" w:rsidRDefault="00F45069" w:rsidP="00926B46"/>
    <w:p w14:paraId="0349203F" w14:textId="77777777" w:rsidR="00F45069" w:rsidRDefault="00F45069" w:rsidP="00926B46"/>
    <w:p w14:paraId="2766C9E9" w14:textId="3019CC3E" w:rsidR="00F45069" w:rsidRDefault="00F45069" w:rsidP="00926B46"/>
    <w:p w14:paraId="2D5CABE4" w14:textId="4460C975" w:rsidR="00F45069" w:rsidRDefault="0044648A" w:rsidP="00926B46">
      <w:r>
        <w:rPr>
          <w:noProof/>
        </w:rPr>
        <mc:AlternateContent>
          <mc:Choice Requires="wps">
            <w:drawing>
              <wp:anchor distT="0" distB="0" distL="114300" distR="114300" simplePos="0" relativeHeight="251746304" behindDoc="0" locked="0" layoutInCell="1" allowOverlap="0" wp14:anchorId="54BDFE5D" wp14:editId="79AE13F9">
                <wp:simplePos x="0" y="0"/>
                <wp:positionH relativeFrom="margin">
                  <wp:posOffset>13335</wp:posOffset>
                </wp:positionH>
                <wp:positionV relativeFrom="margin">
                  <wp:posOffset>6670040</wp:posOffset>
                </wp:positionV>
                <wp:extent cx="5852160" cy="45720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48B55" w14:textId="2C8B9C64" w:rsidR="0044648A" w:rsidRPr="00C0328C" w:rsidRDefault="0044648A" w:rsidP="0044648A">
                            <w:pPr>
                              <w:pStyle w:val="Caption"/>
                              <w:spacing w:before="120"/>
                              <w:rPr>
                                <w:noProof/>
                              </w:rPr>
                            </w:pPr>
                            <w:proofErr w:type="gramStart"/>
                            <w:r>
                              <w:t xml:space="preserve">Figure </w:t>
                            </w:r>
                            <w:fldSimple w:instr=" SEQ Figure \* ARABIC ">
                              <w:r>
                                <w:rPr>
                                  <w:noProof/>
                                </w:rPr>
                                <w:t>5</w:t>
                              </w:r>
                            </w:fldSimple>
                            <w:bookmarkStart w:id="13" w:name="Figure16"/>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13"/>
                            <w:r>
                              <w:t xml:space="preserve"> A variety of SNRs are used.</w:t>
                            </w:r>
                          </w:p>
                          <w:p w14:paraId="1DF25DE9" w14:textId="77777777" w:rsidR="00E016E0" w:rsidRDefault="00E016E0" w:rsidP="00E016E0">
                            <w:pPr>
                              <w:pStyle w:val="FootnoteText"/>
                            </w:pPr>
                          </w:p>
                          <w:p w14:paraId="76098158" w14:textId="77777777" w:rsidR="00E016E0" w:rsidRPr="00F0169C" w:rsidRDefault="00E016E0" w:rsidP="00E016E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3" type="#_x0000_t202" style="position:absolute;left:0;text-align:left;margin-left:1.05pt;margin-top:525.2pt;width:460.8pt;height:36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" o:allowoverlap="f" stroked="f">
                <v:textbox inset="0,0,0,0">
                  <w:txbxContent>
                    <w:p w14:paraId="6CD48B55" w14:textId="2C8B9C64" w:rsidR="0044648A" w:rsidRPr="00C0328C" w:rsidRDefault="0044648A" w:rsidP="0044648A">
                      <w:pPr>
                        <w:pStyle w:val="Caption"/>
                        <w:spacing w:before="120"/>
                        <w:rPr>
                          <w:noProof/>
                        </w:rPr>
                      </w:pPr>
                      <w:proofErr w:type="gramStart"/>
                      <w:r>
                        <w:t xml:space="preserve">Figure </w:t>
                      </w:r>
                      <w:r>
                        <w:fldChar w:fldCharType="begin"/>
                      </w:r>
                      <w:r>
                        <w:instrText xml:space="preserve"> SEQ Figure \* ARABIC </w:instrText>
                      </w:r>
                      <w:r>
                        <w:fldChar w:fldCharType="separate"/>
                      </w:r>
                      <w:r>
                        <w:rPr>
                          <w:noProof/>
                        </w:rPr>
                        <w:t>5</w:t>
                      </w:r>
                      <w:r>
                        <w:rPr>
                          <w:noProof/>
                        </w:rPr>
                        <w:fldChar w:fldCharType="end"/>
                      </w:r>
                      <w:bookmarkStart w:id="19" w:name="Figure16"/>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w:t>
                      </w:r>
                      <w:r>
                        <w:t>a)</w:t>
                      </w:r>
                      <w:r>
                        <w:t> </w:t>
                      </w:r>
                      <w:r>
                        <w:t>white</w:t>
                      </w:r>
                      <w:r>
                        <w:t>,</w:t>
                      </w:r>
                      <w:r>
                        <w:t xml:space="preserve"> b) babble</w:t>
                      </w:r>
                      <w:r w:rsidRPr="00B50413">
                        <w:t xml:space="preserve"> </w:t>
                      </w:r>
                      <w:r>
                        <w:t xml:space="preserve">and c) car </w:t>
                      </w:r>
                      <w:r w:rsidRPr="00B50413">
                        <w:t>noise</w:t>
                      </w:r>
                      <w:r>
                        <w:t>.</w:t>
                      </w:r>
                      <w:bookmarkEnd w:id="19"/>
                      <w:r>
                        <w:t xml:space="preserve"> A variety of SNRs are used.</w:t>
                      </w:r>
                    </w:p>
                    <w:p w14:paraId="1DF25DE9" w14:textId="77777777" w:rsidR="00E016E0" w:rsidRDefault="00E016E0" w:rsidP="00E016E0">
                      <w:pPr>
                        <w:pStyle w:val="FootnoteText"/>
                      </w:pPr>
                    </w:p>
                    <w:p w14:paraId="76098158" w14:textId="77777777" w:rsidR="00E016E0" w:rsidRPr="00F0169C" w:rsidRDefault="00E016E0" w:rsidP="00E016E0"/>
                  </w:txbxContent>
                </v:textbox>
                <w10:wrap type="topAndBottom" anchorx="margin" anchory="margin"/>
              </v:shape>
            </w:pict>
          </mc:Fallback>
        </mc:AlternateContent>
      </w:r>
    </w:p>
    <w:p w14:paraId="573B15CE" w14:textId="2F5E0133" w:rsidR="00F45069" w:rsidRDefault="00F45069" w:rsidP="00926B46"/>
    <w:p w14:paraId="10C060B9" w14:textId="1D2F27D7" w:rsidR="00F45069" w:rsidRDefault="00F45069" w:rsidP="00926B46"/>
    <w:p w14:paraId="3F4B475D" w14:textId="514FDEF1" w:rsidR="00E016E0" w:rsidRDefault="00E016E0" w:rsidP="00926B46"/>
    <w:p w14:paraId="45FD906E" w14:textId="77777777" w:rsidR="00E016E0" w:rsidRDefault="00E016E0" w:rsidP="00926B46"/>
    <w:p w14:paraId="2B9A970A" w14:textId="189CF9B6" w:rsidR="00E016E0" w:rsidRDefault="00E016E0" w:rsidP="00926B46"/>
    <w:p w14:paraId="64A1349F" w14:textId="5BEED7B8" w:rsidR="00E016E0" w:rsidRDefault="0044648A" w:rsidP="00926B46">
      <w:r>
        <w:rPr>
          <w:noProof/>
        </w:rPr>
        <mc:AlternateContent>
          <mc:Choice Requires="wps">
            <w:drawing>
              <wp:anchor distT="0" distB="0" distL="114300" distR="114300" simplePos="0" relativeHeight="251748352" behindDoc="0" locked="0" layoutInCell="1" allowOverlap="1" wp14:anchorId="3D655EED" wp14:editId="4F507FB3">
                <wp:simplePos x="0" y="0"/>
                <wp:positionH relativeFrom="margin">
                  <wp:posOffset>89535</wp:posOffset>
                </wp:positionH>
                <wp:positionV relativeFrom="margin">
                  <wp:posOffset>650240</wp:posOffset>
                </wp:positionV>
                <wp:extent cx="5852160" cy="4114800"/>
                <wp:effectExtent l="0" t="0" r="0" b="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11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E2CF2" w14:textId="77777777" w:rsidR="00E016E0" w:rsidRDefault="00E016E0"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44648A" w:rsidRPr="008807EA" w:rsidRDefault="0044648A" w:rsidP="0044648A">
                            <w:pPr>
                              <w:spacing w:before="120" w:line="240" w:lineRule="auto"/>
                              <w:ind w:firstLine="0"/>
                            </w:pPr>
                            <w:proofErr w:type="gramStart"/>
                            <w:r>
                              <w:t xml:space="preserve">Figure </w:t>
                            </w:r>
                            <w:fldSimple w:instr=" SEQ Figure \* ARABIC ">
                              <w:r>
                                <w:rPr>
                                  <w:noProof/>
                                </w:rPr>
                                <w:t>6</w:t>
                              </w:r>
                            </w:fldSimple>
                            <w:r>
                              <w:t>.</w:t>
                            </w:r>
                            <w:proofErr w:type="gramEnd"/>
                            <w:r>
                              <w:t xml:space="preserve"> </w:t>
                            </w:r>
                            <w:r w:rsidRPr="00B50413">
                              <w:t xml:space="preserve">DET curves for GMM and MixAR models </w:t>
                            </w:r>
                            <w:r>
                              <w:t>on TIMIT and NTIMIT are shown. MixAR performance exceeds GMM performance while using a fewer number of parameters.</w:t>
                            </w:r>
                          </w:p>
                          <w:p w14:paraId="71CF1E2C" w14:textId="689B6421" w:rsidR="00E016E0" w:rsidRPr="008807EA"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4" type="#_x0000_t202" style="position:absolute;left:0;text-align:left;margin-left:7.05pt;margin-top:51.2pt;width:460.8pt;height:324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" stroked="f">
                <v:textbox inset="0,7.2pt,0,7.2pt">
                  <w:txbxContent>
                    <w:p w14:paraId="43BE2CF2" w14:textId="77777777" w:rsidR="00E016E0" w:rsidRDefault="00E016E0"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44648A" w:rsidRPr="008807EA" w:rsidRDefault="0044648A" w:rsidP="0044648A">
                      <w:pPr>
                        <w:spacing w:before="120" w:line="240" w:lineRule="auto"/>
                        <w:ind w:firstLine="0"/>
                      </w:pPr>
                      <w:proofErr w:type="gramStart"/>
                      <w:r>
                        <w:t xml:space="preserve">Figure </w:t>
                      </w:r>
                      <w:r>
                        <w:fldChar w:fldCharType="begin"/>
                      </w:r>
                      <w:r>
                        <w:instrText xml:space="preserve"> SEQ Figure \* ARABIC </w:instrText>
                      </w:r>
                      <w:r>
                        <w:fldChar w:fldCharType="separate"/>
                      </w:r>
                      <w:r>
                        <w:rPr>
                          <w:noProof/>
                        </w:rPr>
                        <w:t>6</w:t>
                      </w:r>
                      <w:r>
                        <w:rPr>
                          <w:noProof/>
                        </w:rPr>
                        <w:fldChar w:fldCharType="end"/>
                      </w:r>
                      <w:r>
                        <w:t>.</w:t>
                      </w:r>
                      <w:proofErr w:type="gramEnd"/>
                      <w:r>
                        <w:t xml:space="preserve"> </w:t>
                      </w:r>
                      <w:r w:rsidRPr="00B50413">
                        <w:t xml:space="preserve">DET curves for GMM and MixAR models </w:t>
                      </w:r>
                      <w:r>
                        <w:t>on TIMIT and NTIMIT are shown. MixAR performance exceeds GMM performance while using a fewer number of parameters.</w:t>
                      </w:r>
                    </w:p>
                    <w:p w14:paraId="71CF1E2C" w14:textId="689B6421" w:rsidR="00E016E0" w:rsidRPr="008807EA" w:rsidRDefault="00E016E0" w:rsidP="00E016E0">
                      <w:pPr>
                        <w:pStyle w:val="FootnoteText"/>
                      </w:pPr>
                    </w:p>
                  </w:txbxContent>
                </v:textbox>
                <w10:wrap type="square" anchorx="margin" anchory="margin"/>
              </v:shape>
            </w:pict>
          </mc:Fallback>
        </mc:AlternateContent>
      </w:r>
    </w:p>
    <w:p w14:paraId="176C975F" w14:textId="77777777" w:rsidR="00E016E0" w:rsidRDefault="00E016E0" w:rsidP="00926B46"/>
    <w:p w14:paraId="3BF7E8A9" w14:textId="77777777" w:rsidR="00E016E0" w:rsidRDefault="00E016E0" w:rsidP="00926B46"/>
    <w:p w14:paraId="30A56A5F" w14:textId="77777777" w:rsidR="00E016E0" w:rsidRDefault="00E016E0" w:rsidP="00926B46"/>
    <w:p w14:paraId="54EE8338" w14:textId="4EA76732" w:rsidR="00E016E0" w:rsidRDefault="00E016E0" w:rsidP="00926B46"/>
    <w:p w14:paraId="5D2CEAD6" w14:textId="35F1B800" w:rsidR="00E016E0" w:rsidRDefault="00E016E0" w:rsidP="00926B46"/>
    <w:p w14:paraId="1F39F860" w14:textId="77777777" w:rsidR="00E016E0" w:rsidRDefault="00E016E0" w:rsidP="00926B46"/>
    <w:p w14:paraId="0DFA2C2E" w14:textId="77777777" w:rsidR="00E016E0" w:rsidRDefault="00E016E0" w:rsidP="00926B46"/>
    <w:p w14:paraId="517DA81E" w14:textId="32AFEC19" w:rsidR="00E016E0" w:rsidRDefault="00E016E0" w:rsidP="00926B46"/>
    <w:p w14:paraId="5CA764B5" w14:textId="77777777" w:rsidR="00E016E0" w:rsidRDefault="00E016E0" w:rsidP="00926B46"/>
    <w:p w14:paraId="1CCF5D7B" w14:textId="17A6253A" w:rsidR="00E016E0" w:rsidRDefault="00E016E0" w:rsidP="00926B46"/>
    <w:p w14:paraId="5A41F679" w14:textId="77777777" w:rsidR="00E016E0" w:rsidRDefault="00E016E0" w:rsidP="00926B46"/>
    <w:p w14:paraId="2F99620A" w14:textId="77777777" w:rsidR="00E016E0" w:rsidRDefault="00E016E0" w:rsidP="00926B46"/>
    <w:p w14:paraId="2A52EA8F" w14:textId="77777777" w:rsidR="00E016E0" w:rsidRDefault="00E016E0" w:rsidP="00926B46"/>
    <w:p w14:paraId="49FD2A05" w14:textId="77777777" w:rsidR="00E016E0" w:rsidRDefault="00E016E0" w:rsidP="00926B46"/>
    <w:p w14:paraId="1041D2E4" w14:textId="77777777" w:rsidR="00E016E0" w:rsidRDefault="00E016E0" w:rsidP="00926B46"/>
    <w:p w14:paraId="48443CD6" w14:textId="77777777" w:rsidR="00E016E0" w:rsidRDefault="00E016E0" w:rsidP="00926B46"/>
    <w:p w14:paraId="7CDEA692" w14:textId="77777777" w:rsidR="00F45069" w:rsidRDefault="00F45069" w:rsidP="00926B46"/>
    <w:p w14:paraId="04A91E29" w14:textId="77777777" w:rsidR="00F45069" w:rsidRPr="00926B46" w:rsidRDefault="00F45069" w:rsidP="00926B46"/>
    <w:p w14:paraId="66F6CCC1" w14:textId="77777777" w:rsidR="00926B46" w:rsidRDefault="00926B46" w:rsidP="00926B46">
      <w:pPr>
        <w:pStyle w:val="Heading1"/>
        <w:keepNext w:val="0"/>
        <w:numPr>
          <w:ilvl w:val="0"/>
          <w:numId w:val="0"/>
        </w:numPr>
        <w:jc w:val="both"/>
        <w:rPr>
          <w:b w:val="0"/>
        </w:rPr>
      </w:pPr>
    </w:p>
    <w:p w14:paraId="2519FB5B" w14:textId="77777777" w:rsidR="003A1458" w:rsidRDefault="003A1458" w:rsidP="00926B46">
      <w:pPr>
        <w:pStyle w:val="Heading1"/>
        <w:keepNext w:val="0"/>
        <w:numPr>
          <w:ilvl w:val="0"/>
          <w:numId w:val="0"/>
        </w:numPr>
        <w:jc w:val="both"/>
        <w:rPr>
          <w:b w:val="0"/>
        </w:rPr>
      </w:pPr>
    </w:p>
    <w:p w14:paraId="70CC9378" w14:textId="77777777" w:rsidR="00926B46" w:rsidRDefault="00926B46" w:rsidP="00926B46">
      <w:pPr>
        <w:pStyle w:val="Heading1"/>
        <w:keepNext w:val="0"/>
        <w:numPr>
          <w:ilvl w:val="0"/>
          <w:numId w:val="0"/>
        </w:numPr>
        <w:jc w:val="both"/>
        <w:rPr>
          <w:b w:val="0"/>
        </w:rPr>
      </w:pPr>
    </w:p>
    <w:p w14:paraId="73425262" w14:textId="77777777" w:rsidR="00304B3C" w:rsidRPr="00DA55EF" w:rsidRDefault="00304B3C" w:rsidP="00DA55EF">
      <w:pPr>
        <w:spacing w:after="240"/>
        <w:ind w:firstLine="0"/>
      </w:pPr>
      <w:r>
        <w:br w:type="page"/>
      </w:r>
    </w:p>
    <w:p w14:paraId="525F7A1A" w14:textId="77777777" w:rsidR="006145E8" w:rsidRDefault="006145E8" w:rsidP="008D4023">
      <w:pPr>
        <w:pStyle w:val="Heading1"/>
      </w:pPr>
      <w:r>
        <w:lastRenderedPageBreak/>
        <w:t>LIST OF TABLES</w:t>
      </w:r>
    </w:p>
    <w:p w14:paraId="33DC2511" w14:textId="777777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EF07E6">
        <w:rPr>
          <w:b/>
          <w:noProof/>
        </w:rPr>
        <w:t>Error! Reference source not found.</w:t>
      </w:r>
      <w:r>
        <w:rPr>
          <w:noProof/>
        </w:rPr>
        <w:fldChar w:fldCharType="end"/>
      </w:r>
    </w:p>
    <w:p w14:paraId="1F86CD0D" w14:textId="17134242"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571A3985" wp14:editId="624ACD27">
                <wp:simplePos x="0" y="0"/>
                <wp:positionH relativeFrom="margin">
                  <wp:align>center</wp:align>
                </wp:positionH>
                <wp:positionV relativeFrom="margin">
                  <wp:posOffset>421640</wp:posOffset>
                </wp:positionV>
                <wp:extent cx="5852160" cy="22098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209800"/>
                        </a:xfrm>
                        <a:prstGeom prst="rect">
                          <a:avLst/>
                        </a:prstGeom>
                        <a:solidFill>
                          <a:srgbClr val="FFFFFF"/>
                        </a:solidFill>
                        <a:ln w="9525">
                          <a:solidFill>
                            <a:srgbClr val="FFFFFF"/>
                          </a:solidFill>
                          <a:miter lim="800000"/>
                          <a:headEnd/>
                          <a:tailEnd/>
                        </a:ln>
                      </wps:spPr>
                      <wps:txbx>
                        <w:txbxContent>
                          <w:p w14:paraId="7DACAA08"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14" w:name="_Ref221862776"/>
                            <w:proofErr w:type="gramStart"/>
                            <w:r>
                              <w:t xml:space="preserve">Table </w:t>
                            </w:r>
                            <w:r w:rsidR="00637DB7">
                              <w:fldChar w:fldCharType="begin"/>
                            </w:r>
                            <w:r w:rsidR="00637DB7">
                              <w:instrText xml:space="preserve"> SEQ Table \* ARABIC </w:instrText>
                            </w:r>
                            <w:r w:rsidR="00637DB7">
                              <w:fldChar w:fldCharType="separate"/>
                            </w:r>
                            <w:r>
                              <w:rPr>
                                <w:noProof/>
                              </w:rPr>
                              <w:t>1</w:t>
                            </w:r>
                            <w:r w:rsidR="00637DB7">
                              <w:rPr>
                                <w:noProof/>
                              </w:rPr>
                              <w:fldChar w:fldCharType="end"/>
                            </w:r>
                            <w:bookmarkEnd w:id="14"/>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6" o:spid="_x0000_s1035" type="#_x0000_t202" style="position:absolute;left:0;text-align:left;margin-left:0;margin-top:33.2pt;width:460.8pt;height:174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" o:allowoverlap="f" strokecolor="white">
                <v:textbox inset="0,0,0,0">
                  <w:txbxContent>
                    <w:p w14:paraId="7DACAA08"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15" w:name="_Ref221862776"/>
                      <w:proofErr w:type="gramStart"/>
                      <w:r>
                        <w:t xml:space="preserve">Table </w:t>
                      </w:r>
                      <w:r w:rsidR="00637DB7">
                        <w:fldChar w:fldCharType="begin"/>
                      </w:r>
                      <w:r w:rsidR="00637DB7">
                        <w:instrText xml:space="preserve"> SEQ Table \* ARABIC </w:instrText>
                      </w:r>
                      <w:r w:rsidR="00637DB7">
                        <w:fldChar w:fldCharType="separate"/>
                      </w:r>
                      <w:r>
                        <w:rPr>
                          <w:noProof/>
                        </w:rPr>
                        <w:t>1</w:t>
                      </w:r>
                      <w:r w:rsidR="00637DB7">
                        <w:rPr>
                          <w:noProof/>
                        </w:rPr>
                        <w:fldChar w:fldCharType="end"/>
                      </w:r>
                      <w:bookmarkEnd w:id="15"/>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v:textbox>
                <w10:wrap type="square" anchorx="margin" anchory="margin"/>
              </v:shape>
            </w:pict>
          </mc:Fallback>
        </mc:AlternateContent>
      </w:r>
      <w:r w:rsidR="00F50BF9" w:rsidRPr="008D4023">
        <w:t>Tables</w:t>
      </w:r>
    </w:p>
    <w:p w14:paraId="11753754" w14:textId="58E19CD7" w:rsidR="007D0F90" w:rsidRPr="007D0F90" w:rsidRDefault="00246286" w:rsidP="007D0F90">
      <w:r>
        <w:rPr>
          <w:noProof/>
        </w:rPr>
        <mc:AlternateContent>
          <mc:Choice Requires="wps">
            <w:drawing>
              <wp:anchor distT="0" distB="0" distL="114300" distR="114300" simplePos="0" relativeHeight="251722752" behindDoc="0" locked="0" layoutInCell="1" allowOverlap="0" wp14:anchorId="1E848919" wp14:editId="1A1A0CBA">
                <wp:simplePos x="0" y="0"/>
                <wp:positionH relativeFrom="margin">
                  <wp:posOffset>13335</wp:posOffset>
                </wp:positionH>
                <wp:positionV relativeFrom="margin">
                  <wp:posOffset>3698240</wp:posOffset>
                </wp:positionV>
                <wp:extent cx="5852160" cy="1447800"/>
                <wp:effectExtent l="0" t="0" r="15240" b="25400"/>
                <wp:wrapTopAndBottom/>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47800"/>
                        </a:xfrm>
                        <a:prstGeom prst="rect">
                          <a:avLst/>
                        </a:prstGeom>
                        <a:solidFill>
                          <a:srgbClr val="FFFFFF"/>
                        </a:solidFill>
                        <a:ln w="9525">
                          <a:solidFill>
                            <a:srgbClr val="FFFFFF"/>
                          </a:solidFill>
                          <a:miter lim="800000"/>
                          <a:headEnd/>
                          <a:tailEnd/>
                        </a:ln>
                      </wps:spPr>
                      <wps:txbx>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246286"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D0F90" w:rsidRPr="00246286" w:rsidRDefault="007D0F90"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D0F90" w:rsidRPr="00246286" w:rsidRDefault="00246286" w:rsidP="00246286">
                                  <w:pPr>
                                    <w:spacing w:line="240" w:lineRule="auto"/>
                                    <w:ind w:firstLine="0"/>
                                    <w:jc w:val="center"/>
                                    <w:rPr>
                                      <w:b/>
                                      <w:sz w:val="20"/>
                                      <w:szCs w:val="20"/>
                                    </w:rPr>
                                  </w:pPr>
                                  <w:r>
                                    <w:rPr>
                                      <w:b/>
                                      <w:sz w:val="20"/>
                                      <w:szCs w:val="20"/>
                                    </w:rPr>
                                    <w:t>GMM</w:t>
                                  </w:r>
                                  <w:r>
                                    <w:rPr>
                                      <w:b/>
                                      <w:sz w:val="20"/>
                                      <w:szCs w:val="20"/>
                                    </w:rPr>
                                    <w:br/>
                                  </w:r>
                                  <w:r w:rsidR="007D0F90" w:rsidRPr="00246286">
                                    <w:rPr>
                                      <w:b/>
                                      <w:sz w:val="20"/>
                                      <w:szCs w:val="20"/>
                                    </w:rPr>
                                    <w:t>16-mix.</w:t>
                                  </w:r>
                                </w:p>
                              </w:tc>
                              <w:tc>
                                <w:tcPr>
                                  <w:tcW w:w="990" w:type="dxa"/>
                                  <w:shd w:val="clear" w:color="auto" w:fill="F2F2F2" w:themeFill="background1" w:themeFillShade="F2"/>
                                  <w:vAlign w:val="center"/>
                                </w:tcPr>
                                <w:p w14:paraId="5658028C" w14:textId="77777777" w:rsidR="00246286" w:rsidRDefault="007D0F90" w:rsidP="00246286">
                                  <w:pPr>
                                    <w:spacing w:line="240" w:lineRule="auto"/>
                                    <w:ind w:firstLine="0"/>
                                    <w:jc w:val="center"/>
                                    <w:rPr>
                                      <w:b/>
                                      <w:sz w:val="20"/>
                                      <w:szCs w:val="20"/>
                                    </w:rPr>
                                  </w:pPr>
                                  <w:r w:rsidRPr="00246286">
                                    <w:rPr>
                                      <w:b/>
                                      <w:sz w:val="20"/>
                                      <w:szCs w:val="20"/>
                                    </w:rPr>
                                    <w:t>MixAR</w:t>
                                  </w:r>
                                </w:p>
                                <w:p w14:paraId="5ED7273C" w14:textId="0966A2A2" w:rsidR="007D0F90" w:rsidRPr="00246286" w:rsidRDefault="007D0F90" w:rsidP="00246286">
                                  <w:pPr>
                                    <w:spacing w:line="240" w:lineRule="auto"/>
                                    <w:ind w:firstLine="0"/>
                                    <w:jc w:val="center"/>
                                    <w:rPr>
                                      <w:b/>
                                      <w:sz w:val="20"/>
                                      <w:szCs w:val="20"/>
                                    </w:rPr>
                                  </w:pPr>
                                  <w:r w:rsidRPr="00246286">
                                    <w:rPr>
                                      <w:b/>
                                      <w:sz w:val="20"/>
                                      <w:szCs w:val="20"/>
                                    </w:rPr>
                                    <w:t>8-mix.</w:t>
                                  </w:r>
                                </w:p>
                              </w:tc>
                            </w:tr>
                            <w:tr w:rsidR="007D0F90" w:rsidRPr="00D73BA9" w14:paraId="38EBCE99" w14:textId="77777777" w:rsidTr="00246286">
                              <w:trPr>
                                <w:trHeight w:val="218"/>
                                <w:jc w:val="center"/>
                              </w:trPr>
                              <w:tc>
                                <w:tcPr>
                                  <w:tcW w:w="1617" w:type="dxa"/>
                                  <w:tcMar>
                                    <w:left w:w="58" w:type="dxa"/>
                                    <w:right w:w="43" w:type="dxa"/>
                                  </w:tcMar>
                                </w:tcPr>
                                <w:p w14:paraId="18916F10" w14:textId="77777777" w:rsidR="007D0F90" w:rsidRPr="00246286" w:rsidRDefault="007D0F90" w:rsidP="00246286">
                                  <w:pPr>
                                    <w:spacing w:line="240" w:lineRule="auto"/>
                                    <w:ind w:firstLine="0"/>
                                    <w:rPr>
                                      <w:sz w:val="20"/>
                                      <w:szCs w:val="20"/>
                                    </w:rPr>
                                  </w:pPr>
                                  <w:proofErr w:type="gramStart"/>
                                  <w:r w:rsidRPr="00246286">
                                    <w:rPr>
                                      <w:sz w:val="20"/>
                                      <w:szCs w:val="20"/>
                                    </w:rPr>
                                    <w:t>Static(</w:t>
                                  </w:r>
                                  <w:proofErr w:type="gramEnd"/>
                                  <w:r w:rsidRPr="00246286">
                                    <w:rPr>
                                      <w:sz w:val="20"/>
                                      <w:szCs w:val="20"/>
                                    </w:rPr>
                                    <w:t>12)</w:t>
                                  </w:r>
                                </w:p>
                              </w:tc>
                              <w:tc>
                                <w:tcPr>
                                  <w:tcW w:w="990" w:type="dxa"/>
                                  <w:tcMar>
                                    <w:left w:w="58" w:type="dxa"/>
                                  </w:tcMar>
                                </w:tcPr>
                                <w:p w14:paraId="1E5E65B2" w14:textId="77777777" w:rsidR="007D0F90" w:rsidRPr="00246286" w:rsidRDefault="007D0F90"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D0F90" w:rsidRPr="00246286" w:rsidRDefault="007D0F90" w:rsidP="00246286">
                                  <w:pPr>
                                    <w:spacing w:line="240" w:lineRule="auto"/>
                                    <w:ind w:firstLine="0"/>
                                    <w:jc w:val="right"/>
                                    <w:rPr>
                                      <w:sz w:val="20"/>
                                      <w:szCs w:val="20"/>
                                    </w:rPr>
                                  </w:pPr>
                                  <w:r w:rsidRPr="00246286">
                                    <w:rPr>
                                      <w:sz w:val="20"/>
                                      <w:szCs w:val="20"/>
                                    </w:rPr>
                                    <w:t>19.1</w:t>
                                  </w:r>
                                </w:p>
                              </w:tc>
                            </w:tr>
                            <w:tr w:rsidR="007D0F90" w:rsidRPr="00D73BA9" w14:paraId="4657ADE1" w14:textId="77777777" w:rsidTr="00246286">
                              <w:trPr>
                                <w:trHeight w:val="227"/>
                                <w:jc w:val="center"/>
                              </w:trPr>
                              <w:tc>
                                <w:tcPr>
                                  <w:tcW w:w="1617" w:type="dxa"/>
                                  <w:tcMar>
                                    <w:left w:w="58" w:type="dxa"/>
                                    <w:right w:w="43" w:type="dxa"/>
                                  </w:tcMar>
                                </w:tcPr>
                                <w:p w14:paraId="49619734"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E</w:t>
                                  </w:r>
                                  <w:proofErr w:type="spellEnd"/>
                                  <w:r w:rsidRPr="00246286">
                                    <w:rPr>
                                      <w:sz w:val="20"/>
                                      <w:szCs w:val="20"/>
                                    </w:rPr>
                                    <w:t>(</w:t>
                                  </w:r>
                                  <w:proofErr w:type="gramEnd"/>
                                  <w:r w:rsidRPr="00246286">
                                    <w:rPr>
                                      <w:sz w:val="20"/>
                                      <w:szCs w:val="20"/>
                                    </w:rPr>
                                    <w:t>13)</w:t>
                                  </w:r>
                                </w:p>
                              </w:tc>
                              <w:tc>
                                <w:tcPr>
                                  <w:tcW w:w="990" w:type="dxa"/>
                                  <w:tcMar>
                                    <w:left w:w="58" w:type="dxa"/>
                                  </w:tcMar>
                                </w:tcPr>
                                <w:p w14:paraId="3FF274A4" w14:textId="77777777" w:rsidR="007D0F90" w:rsidRPr="00246286" w:rsidRDefault="007D0F90"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D0F90" w:rsidRPr="00246286" w:rsidRDefault="007D0F90" w:rsidP="00246286">
                                  <w:pPr>
                                    <w:spacing w:line="240" w:lineRule="auto"/>
                                    <w:ind w:firstLine="0"/>
                                    <w:jc w:val="right"/>
                                    <w:rPr>
                                      <w:sz w:val="20"/>
                                      <w:szCs w:val="20"/>
                                    </w:rPr>
                                  </w:pPr>
                                  <w:r w:rsidRPr="00246286">
                                    <w:rPr>
                                      <w:sz w:val="20"/>
                                      <w:szCs w:val="20"/>
                                    </w:rPr>
                                    <w:t>41.1</w:t>
                                  </w:r>
                                </w:p>
                              </w:tc>
                            </w:tr>
                            <w:tr w:rsidR="007D0F90" w:rsidRPr="00D73BA9" w14:paraId="2A715ACD" w14:textId="77777777" w:rsidTr="00246286">
                              <w:trPr>
                                <w:trHeight w:val="70"/>
                                <w:jc w:val="center"/>
                              </w:trPr>
                              <w:tc>
                                <w:tcPr>
                                  <w:tcW w:w="1617" w:type="dxa"/>
                                  <w:tcMar>
                                    <w:left w:w="58" w:type="dxa"/>
                                    <w:right w:w="43" w:type="dxa"/>
                                  </w:tcMar>
                                </w:tcPr>
                                <w:p w14:paraId="2CB6743F"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Δ</w:t>
                                  </w:r>
                                  <w:proofErr w:type="spellEnd"/>
                                  <w:r w:rsidRPr="00246286">
                                    <w:rPr>
                                      <w:sz w:val="20"/>
                                      <w:szCs w:val="20"/>
                                    </w:rPr>
                                    <w:t>(</w:t>
                                  </w:r>
                                  <w:proofErr w:type="gramEnd"/>
                                  <w:r w:rsidRPr="00246286">
                                    <w:rPr>
                                      <w:sz w:val="20"/>
                                      <w:szCs w:val="20"/>
                                    </w:rPr>
                                    <w:t>24)</w:t>
                                  </w:r>
                                </w:p>
                              </w:tc>
                              <w:tc>
                                <w:tcPr>
                                  <w:tcW w:w="990" w:type="dxa"/>
                                  <w:tcMar>
                                    <w:left w:w="58" w:type="dxa"/>
                                  </w:tcMar>
                                </w:tcPr>
                                <w:p w14:paraId="6E9650C0" w14:textId="77777777" w:rsidR="007D0F90" w:rsidRPr="00246286" w:rsidRDefault="007D0F90"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D0F90" w:rsidRPr="00246286" w:rsidRDefault="007D0F90" w:rsidP="00246286">
                                  <w:pPr>
                                    <w:spacing w:line="240" w:lineRule="auto"/>
                                    <w:ind w:firstLine="0"/>
                                    <w:jc w:val="right"/>
                                    <w:rPr>
                                      <w:sz w:val="20"/>
                                      <w:szCs w:val="20"/>
                                    </w:rPr>
                                  </w:pPr>
                                  <w:r w:rsidRPr="00246286">
                                    <w:rPr>
                                      <w:sz w:val="20"/>
                                      <w:szCs w:val="20"/>
                                    </w:rPr>
                                    <w:t>20.4</w:t>
                                  </w:r>
                                </w:p>
                              </w:tc>
                            </w:tr>
                            <w:tr w:rsidR="007D0F90" w:rsidRPr="00D73BA9" w14:paraId="2DF2695E" w14:textId="77777777" w:rsidTr="00246286">
                              <w:trPr>
                                <w:trHeight w:val="83"/>
                                <w:jc w:val="center"/>
                              </w:trPr>
                              <w:tc>
                                <w:tcPr>
                                  <w:tcW w:w="1617" w:type="dxa"/>
                                  <w:tcMar>
                                    <w:left w:w="58" w:type="dxa"/>
                                    <w:right w:w="43" w:type="dxa"/>
                                  </w:tcMar>
                                </w:tcPr>
                                <w:p w14:paraId="59B523DE" w14:textId="77777777" w:rsidR="007D0F90" w:rsidRPr="00246286" w:rsidRDefault="007D0F90" w:rsidP="00246286">
                                  <w:pPr>
                                    <w:spacing w:line="240" w:lineRule="auto"/>
                                    <w:ind w:firstLine="0"/>
                                    <w:rPr>
                                      <w:sz w:val="20"/>
                                      <w:szCs w:val="20"/>
                                    </w:rPr>
                                  </w:pPr>
                                  <w:proofErr w:type="spellStart"/>
                                  <w:r w:rsidRPr="00246286">
                                    <w:rPr>
                                      <w:sz w:val="20"/>
                                      <w:szCs w:val="20"/>
                                    </w:rPr>
                                    <w:t>Static+Δ+</w:t>
                                  </w:r>
                                  <w:proofErr w:type="gramStart"/>
                                  <w:r w:rsidRPr="00246286">
                                    <w:rPr>
                                      <w:sz w:val="20"/>
                                      <w:szCs w:val="20"/>
                                    </w:rPr>
                                    <w:t>ΔΔ</w:t>
                                  </w:r>
                                  <w:proofErr w:type="spellEnd"/>
                                  <w:r w:rsidRPr="00246286">
                                    <w:rPr>
                                      <w:sz w:val="20"/>
                                      <w:szCs w:val="20"/>
                                    </w:rPr>
                                    <w:t>(</w:t>
                                  </w:r>
                                  <w:proofErr w:type="gramEnd"/>
                                  <w:r w:rsidRPr="00246286">
                                    <w:rPr>
                                      <w:sz w:val="20"/>
                                      <w:szCs w:val="20"/>
                                    </w:rPr>
                                    <w:t>36)</w:t>
                                  </w:r>
                                </w:p>
                              </w:tc>
                              <w:tc>
                                <w:tcPr>
                                  <w:tcW w:w="990" w:type="dxa"/>
                                  <w:tcMar>
                                    <w:left w:w="58" w:type="dxa"/>
                                  </w:tcMar>
                                </w:tcPr>
                                <w:p w14:paraId="152DDABC" w14:textId="77777777" w:rsidR="007D0F90" w:rsidRPr="00246286" w:rsidRDefault="007D0F90"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D0F90" w:rsidRPr="00246286" w:rsidRDefault="007D0F90" w:rsidP="00246286">
                                  <w:pPr>
                                    <w:spacing w:line="240" w:lineRule="auto"/>
                                    <w:ind w:firstLine="0"/>
                                    <w:jc w:val="right"/>
                                    <w:rPr>
                                      <w:sz w:val="20"/>
                                      <w:szCs w:val="20"/>
                                    </w:rPr>
                                  </w:pPr>
                                  <w:r w:rsidRPr="00246286">
                                    <w:rPr>
                                      <w:sz w:val="20"/>
                                      <w:szCs w:val="20"/>
                                    </w:rPr>
                                    <w:t>20.5</w:t>
                                  </w:r>
                                </w:p>
                              </w:tc>
                            </w:tr>
                          </w:tbl>
                          <w:p w14:paraId="452D0AAE" w14:textId="464235D8"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2</w:t>
                            </w:r>
                            <w:r>
                              <w:rPr>
                                <w:noProof/>
                              </w:rPr>
                              <w:fldChar w:fldCharType="end"/>
                            </w:r>
                            <w:r>
                              <w:t>.</w:t>
                            </w:r>
                            <w:proofErr w:type="gramEnd"/>
                            <w:r>
                              <w:t xml:space="preserve"> </w:t>
                            </w:r>
                            <w:r>
                              <w:t>Speaker recognition EERs are shown for MixAR and GMM for a variety of feature vector combinations. MixAR does not need delta features since the model itself encodes temporal dynamics.</w:t>
                            </w:r>
                          </w:p>
                          <w:p w14:paraId="77692785" w14:textId="77777777" w:rsidR="00246286" w:rsidRPr="00A2156D" w:rsidRDefault="00246286" w:rsidP="007D0F9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6" type="#_x0000_t202" style="position:absolute;left:0;text-align:left;margin-left:1.05pt;margin-top:291.2pt;width:460.8pt;height:114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" o:allowoverlap="f" strokecolor="white">
                <v:textbox inset="0,0,0,0">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246286"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D0F90" w:rsidRPr="00246286" w:rsidRDefault="007D0F90"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D0F90" w:rsidRPr="00246286" w:rsidRDefault="00246286" w:rsidP="00246286">
                            <w:pPr>
                              <w:spacing w:line="240" w:lineRule="auto"/>
                              <w:ind w:firstLine="0"/>
                              <w:jc w:val="center"/>
                              <w:rPr>
                                <w:b/>
                                <w:sz w:val="20"/>
                                <w:szCs w:val="20"/>
                              </w:rPr>
                            </w:pPr>
                            <w:r>
                              <w:rPr>
                                <w:b/>
                                <w:sz w:val="20"/>
                                <w:szCs w:val="20"/>
                              </w:rPr>
                              <w:t>GMM</w:t>
                            </w:r>
                            <w:r>
                              <w:rPr>
                                <w:b/>
                                <w:sz w:val="20"/>
                                <w:szCs w:val="20"/>
                              </w:rPr>
                              <w:br/>
                            </w:r>
                            <w:r w:rsidR="007D0F90" w:rsidRPr="00246286">
                              <w:rPr>
                                <w:b/>
                                <w:sz w:val="20"/>
                                <w:szCs w:val="20"/>
                              </w:rPr>
                              <w:t>16-mix.</w:t>
                            </w:r>
                          </w:p>
                        </w:tc>
                        <w:tc>
                          <w:tcPr>
                            <w:tcW w:w="990" w:type="dxa"/>
                            <w:shd w:val="clear" w:color="auto" w:fill="F2F2F2" w:themeFill="background1" w:themeFillShade="F2"/>
                            <w:vAlign w:val="center"/>
                          </w:tcPr>
                          <w:p w14:paraId="5658028C" w14:textId="77777777" w:rsidR="00246286" w:rsidRDefault="007D0F90" w:rsidP="00246286">
                            <w:pPr>
                              <w:spacing w:line="240" w:lineRule="auto"/>
                              <w:ind w:firstLine="0"/>
                              <w:jc w:val="center"/>
                              <w:rPr>
                                <w:b/>
                                <w:sz w:val="20"/>
                                <w:szCs w:val="20"/>
                              </w:rPr>
                            </w:pPr>
                            <w:r w:rsidRPr="00246286">
                              <w:rPr>
                                <w:b/>
                                <w:sz w:val="20"/>
                                <w:szCs w:val="20"/>
                              </w:rPr>
                              <w:t>MixAR</w:t>
                            </w:r>
                          </w:p>
                          <w:p w14:paraId="5ED7273C" w14:textId="0966A2A2" w:rsidR="007D0F90" w:rsidRPr="00246286" w:rsidRDefault="007D0F90" w:rsidP="00246286">
                            <w:pPr>
                              <w:spacing w:line="240" w:lineRule="auto"/>
                              <w:ind w:firstLine="0"/>
                              <w:jc w:val="center"/>
                              <w:rPr>
                                <w:b/>
                                <w:sz w:val="20"/>
                                <w:szCs w:val="20"/>
                              </w:rPr>
                            </w:pPr>
                            <w:r w:rsidRPr="00246286">
                              <w:rPr>
                                <w:b/>
                                <w:sz w:val="20"/>
                                <w:szCs w:val="20"/>
                              </w:rPr>
                              <w:t>8-mix.</w:t>
                            </w:r>
                          </w:p>
                        </w:tc>
                      </w:tr>
                      <w:tr w:rsidR="007D0F90" w:rsidRPr="00D73BA9" w14:paraId="38EBCE99" w14:textId="77777777" w:rsidTr="00246286">
                        <w:trPr>
                          <w:trHeight w:val="218"/>
                          <w:jc w:val="center"/>
                        </w:trPr>
                        <w:tc>
                          <w:tcPr>
                            <w:tcW w:w="1617" w:type="dxa"/>
                            <w:tcMar>
                              <w:left w:w="58" w:type="dxa"/>
                              <w:right w:w="43" w:type="dxa"/>
                            </w:tcMar>
                          </w:tcPr>
                          <w:p w14:paraId="18916F10" w14:textId="77777777" w:rsidR="007D0F90" w:rsidRPr="00246286" w:rsidRDefault="007D0F90" w:rsidP="00246286">
                            <w:pPr>
                              <w:spacing w:line="240" w:lineRule="auto"/>
                              <w:ind w:firstLine="0"/>
                              <w:rPr>
                                <w:sz w:val="20"/>
                                <w:szCs w:val="20"/>
                              </w:rPr>
                            </w:pPr>
                            <w:proofErr w:type="gramStart"/>
                            <w:r w:rsidRPr="00246286">
                              <w:rPr>
                                <w:sz w:val="20"/>
                                <w:szCs w:val="20"/>
                              </w:rPr>
                              <w:t>Static(</w:t>
                            </w:r>
                            <w:proofErr w:type="gramEnd"/>
                            <w:r w:rsidRPr="00246286">
                              <w:rPr>
                                <w:sz w:val="20"/>
                                <w:szCs w:val="20"/>
                              </w:rPr>
                              <w:t>12)</w:t>
                            </w:r>
                          </w:p>
                        </w:tc>
                        <w:tc>
                          <w:tcPr>
                            <w:tcW w:w="990" w:type="dxa"/>
                            <w:tcMar>
                              <w:left w:w="58" w:type="dxa"/>
                            </w:tcMar>
                          </w:tcPr>
                          <w:p w14:paraId="1E5E65B2" w14:textId="77777777" w:rsidR="007D0F90" w:rsidRPr="00246286" w:rsidRDefault="007D0F90"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D0F90" w:rsidRPr="00246286" w:rsidRDefault="007D0F90" w:rsidP="00246286">
                            <w:pPr>
                              <w:spacing w:line="240" w:lineRule="auto"/>
                              <w:ind w:firstLine="0"/>
                              <w:jc w:val="right"/>
                              <w:rPr>
                                <w:sz w:val="20"/>
                                <w:szCs w:val="20"/>
                              </w:rPr>
                            </w:pPr>
                            <w:r w:rsidRPr="00246286">
                              <w:rPr>
                                <w:sz w:val="20"/>
                                <w:szCs w:val="20"/>
                              </w:rPr>
                              <w:t>19.1</w:t>
                            </w:r>
                          </w:p>
                        </w:tc>
                      </w:tr>
                      <w:tr w:rsidR="007D0F90" w:rsidRPr="00D73BA9" w14:paraId="4657ADE1" w14:textId="77777777" w:rsidTr="00246286">
                        <w:trPr>
                          <w:trHeight w:val="227"/>
                          <w:jc w:val="center"/>
                        </w:trPr>
                        <w:tc>
                          <w:tcPr>
                            <w:tcW w:w="1617" w:type="dxa"/>
                            <w:tcMar>
                              <w:left w:w="58" w:type="dxa"/>
                              <w:right w:w="43" w:type="dxa"/>
                            </w:tcMar>
                          </w:tcPr>
                          <w:p w14:paraId="49619734"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E</w:t>
                            </w:r>
                            <w:proofErr w:type="spellEnd"/>
                            <w:r w:rsidRPr="00246286">
                              <w:rPr>
                                <w:sz w:val="20"/>
                                <w:szCs w:val="20"/>
                              </w:rPr>
                              <w:t>(</w:t>
                            </w:r>
                            <w:proofErr w:type="gramEnd"/>
                            <w:r w:rsidRPr="00246286">
                              <w:rPr>
                                <w:sz w:val="20"/>
                                <w:szCs w:val="20"/>
                              </w:rPr>
                              <w:t>13)</w:t>
                            </w:r>
                          </w:p>
                        </w:tc>
                        <w:tc>
                          <w:tcPr>
                            <w:tcW w:w="990" w:type="dxa"/>
                            <w:tcMar>
                              <w:left w:w="58" w:type="dxa"/>
                            </w:tcMar>
                          </w:tcPr>
                          <w:p w14:paraId="3FF274A4" w14:textId="77777777" w:rsidR="007D0F90" w:rsidRPr="00246286" w:rsidRDefault="007D0F90"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D0F90" w:rsidRPr="00246286" w:rsidRDefault="007D0F90" w:rsidP="00246286">
                            <w:pPr>
                              <w:spacing w:line="240" w:lineRule="auto"/>
                              <w:ind w:firstLine="0"/>
                              <w:jc w:val="right"/>
                              <w:rPr>
                                <w:sz w:val="20"/>
                                <w:szCs w:val="20"/>
                              </w:rPr>
                            </w:pPr>
                            <w:r w:rsidRPr="00246286">
                              <w:rPr>
                                <w:sz w:val="20"/>
                                <w:szCs w:val="20"/>
                              </w:rPr>
                              <w:t>41.1</w:t>
                            </w:r>
                          </w:p>
                        </w:tc>
                      </w:tr>
                      <w:tr w:rsidR="007D0F90" w:rsidRPr="00D73BA9" w14:paraId="2A715ACD" w14:textId="77777777" w:rsidTr="00246286">
                        <w:trPr>
                          <w:trHeight w:val="70"/>
                          <w:jc w:val="center"/>
                        </w:trPr>
                        <w:tc>
                          <w:tcPr>
                            <w:tcW w:w="1617" w:type="dxa"/>
                            <w:tcMar>
                              <w:left w:w="58" w:type="dxa"/>
                              <w:right w:w="43" w:type="dxa"/>
                            </w:tcMar>
                          </w:tcPr>
                          <w:p w14:paraId="2CB6743F"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Δ</w:t>
                            </w:r>
                            <w:proofErr w:type="spellEnd"/>
                            <w:r w:rsidRPr="00246286">
                              <w:rPr>
                                <w:sz w:val="20"/>
                                <w:szCs w:val="20"/>
                              </w:rPr>
                              <w:t>(</w:t>
                            </w:r>
                            <w:proofErr w:type="gramEnd"/>
                            <w:r w:rsidRPr="00246286">
                              <w:rPr>
                                <w:sz w:val="20"/>
                                <w:szCs w:val="20"/>
                              </w:rPr>
                              <w:t>24)</w:t>
                            </w:r>
                          </w:p>
                        </w:tc>
                        <w:tc>
                          <w:tcPr>
                            <w:tcW w:w="990" w:type="dxa"/>
                            <w:tcMar>
                              <w:left w:w="58" w:type="dxa"/>
                            </w:tcMar>
                          </w:tcPr>
                          <w:p w14:paraId="6E9650C0" w14:textId="77777777" w:rsidR="007D0F90" w:rsidRPr="00246286" w:rsidRDefault="007D0F90"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D0F90" w:rsidRPr="00246286" w:rsidRDefault="007D0F90" w:rsidP="00246286">
                            <w:pPr>
                              <w:spacing w:line="240" w:lineRule="auto"/>
                              <w:ind w:firstLine="0"/>
                              <w:jc w:val="right"/>
                              <w:rPr>
                                <w:sz w:val="20"/>
                                <w:szCs w:val="20"/>
                              </w:rPr>
                            </w:pPr>
                            <w:r w:rsidRPr="00246286">
                              <w:rPr>
                                <w:sz w:val="20"/>
                                <w:szCs w:val="20"/>
                              </w:rPr>
                              <w:t>20.4</w:t>
                            </w:r>
                          </w:p>
                        </w:tc>
                      </w:tr>
                      <w:tr w:rsidR="007D0F90" w:rsidRPr="00D73BA9" w14:paraId="2DF2695E" w14:textId="77777777" w:rsidTr="00246286">
                        <w:trPr>
                          <w:trHeight w:val="83"/>
                          <w:jc w:val="center"/>
                        </w:trPr>
                        <w:tc>
                          <w:tcPr>
                            <w:tcW w:w="1617" w:type="dxa"/>
                            <w:tcMar>
                              <w:left w:w="58" w:type="dxa"/>
                              <w:right w:w="43" w:type="dxa"/>
                            </w:tcMar>
                          </w:tcPr>
                          <w:p w14:paraId="59B523DE" w14:textId="77777777" w:rsidR="007D0F90" w:rsidRPr="00246286" w:rsidRDefault="007D0F90" w:rsidP="00246286">
                            <w:pPr>
                              <w:spacing w:line="240" w:lineRule="auto"/>
                              <w:ind w:firstLine="0"/>
                              <w:rPr>
                                <w:sz w:val="20"/>
                                <w:szCs w:val="20"/>
                              </w:rPr>
                            </w:pPr>
                            <w:proofErr w:type="spellStart"/>
                            <w:r w:rsidRPr="00246286">
                              <w:rPr>
                                <w:sz w:val="20"/>
                                <w:szCs w:val="20"/>
                              </w:rPr>
                              <w:t>Static+Δ+</w:t>
                            </w:r>
                            <w:proofErr w:type="gramStart"/>
                            <w:r w:rsidRPr="00246286">
                              <w:rPr>
                                <w:sz w:val="20"/>
                                <w:szCs w:val="20"/>
                              </w:rPr>
                              <w:t>ΔΔ</w:t>
                            </w:r>
                            <w:proofErr w:type="spellEnd"/>
                            <w:r w:rsidRPr="00246286">
                              <w:rPr>
                                <w:sz w:val="20"/>
                                <w:szCs w:val="20"/>
                              </w:rPr>
                              <w:t>(</w:t>
                            </w:r>
                            <w:proofErr w:type="gramEnd"/>
                            <w:r w:rsidRPr="00246286">
                              <w:rPr>
                                <w:sz w:val="20"/>
                                <w:szCs w:val="20"/>
                              </w:rPr>
                              <w:t>36)</w:t>
                            </w:r>
                          </w:p>
                        </w:tc>
                        <w:tc>
                          <w:tcPr>
                            <w:tcW w:w="990" w:type="dxa"/>
                            <w:tcMar>
                              <w:left w:w="58" w:type="dxa"/>
                            </w:tcMar>
                          </w:tcPr>
                          <w:p w14:paraId="152DDABC" w14:textId="77777777" w:rsidR="007D0F90" w:rsidRPr="00246286" w:rsidRDefault="007D0F90"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D0F90" w:rsidRPr="00246286" w:rsidRDefault="007D0F90" w:rsidP="00246286">
                            <w:pPr>
                              <w:spacing w:line="240" w:lineRule="auto"/>
                              <w:ind w:firstLine="0"/>
                              <w:jc w:val="right"/>
                              <w:rPr>
                                <w:sz w:val="20"/>
                                <w:szCs w:val="20"/>
                              </w:rPr>
                            </w:pPr>
                            <w:r w:rsidRPr="00246286">
                              <w:rPr>
                                <w:sz w:val="20"/>
                                <w:szCs w:val="20"/>
                              </w:rPr>
                              <w:t>20.5</w:t>
                            </w:r>
                          </w:p>
                        </w:tc>
                      </w:tr>
                    </w:tbl>
                    <w:p w14:paraId="452D0AAE" w14:textId="464235D8"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2</w:t>
                      </w:r>
                      <w:r>
                        <w:rPr>
                          <w:noProof/>
                        </w:rPr>
                        <w:fldChar w:fldCharType="end"/>
                      </w:r>
                      <w:r>
                        <w:t>.</w:t>
                      </w:r>
                      <w:proofErr w:type="gramEnd"/>
                      <w:r>
                        <w:t xml:space="preserve"> </w:t>
                      </w:r>
                      <w:r>
                        <w:t>Speaker recognition EERs are shown for MixAR and GMM for a variety of feature vector combinations. MixAR does not need delta features since the model itself encodes temporal dynamics.</w:t>
                      </w:r>
                    </w:p>
                    <w:p w14:paraId="77692785" w14:textId="77777777" w:rsidR="00246286" w:rsidRPr="00A2156D" w:rsidRDefault="00246286" w:rsidP="007D0F90">
                      <w:pPr>
                        <w:pStyle w:val="FootnoteText"/>
                      </w:pPr>
                    </w:p>
                  </w:txbxContent>
                </v:textbox>
                <w10:wrap type="topAndBottom" anchorx="margin" anchory="margin"/>
              </v:shape>
            </w:pict>
          </mc:Fallback>
        </mc:AlternateContent>
      </w:r>
    </w:p>
    <w:p w14:paraId="58D84F8E" w14:textId="280BC49F" w:rsidR="006B37D3" w:rsidRDefault="00246286" w:rsidP="006B37D3">
      <w:pPr>
        <w:pStyle w:val="ReferenceHead"/>
        <w:keepNext w:val="0"/>
        <w:jc w:val="left"/>
      </w:pPr>
      <w:r>
        <w:rPr>
          <w:noProof/>
        </w:rPr>
        <mc:AlternateContent>
          <mc:Choice Requires="wps">
            <w:drawing>
              <wp:anchor distT="0" distB="0" distL="114300" distR="114300" simplePos="0" relativeHeight="251737088" behindDoc="0" locked="0" layoutInCell="1" allowOverlap="0" wp14:anchorId="676478CF" wp14:editId="45B0EAC1">
                <wp:simplePos x="0" y="0"/>
                <wp:positionH relativeFrom="margin">
                  <wp:align>center</wp:align>
                </wp:positionH>
                <wp:positionV relativeFrom="margin">
                  <wp:align>bottom</wp:align>
                </wp:positionV>
                <wp:extent cx="5852160" cy="1423670"/>
                <wp:effectExtent l="0" t="0" r="15240" b="24130"/>
                <wp:wrapTopAndBottom/>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23670"/>
                        </a:xfrm>
                        <a:prstGeom prst="rect">
                          <a:avLst/>
                        </a:prstGeom>
                        <a:solidFill>
                          <a:srgbClr val="FFFFFF"/>
                        </a:solidFill>
                        <a:ln w="9525">
                          <a:solidFill>
                            <a:srgbClr val="FFFFFF"/>
                          </a:solidFill>
                          <a:miter lim="800000"/>
                          <a:headEnd/>
                          <a:tailEnd/>
                        </a:ln>
                      </wps:spPr>
                      <wps:txbx>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E016E0" w:rsidRPr="00D73BA9" w14:paraId="6E4E9981" w14:textId="77777777" w:rsidTr="00246286">
                              <w:trPr>
                                <w:trHeight w:val="70"/>
                                <w:jc w:val="center"/>
                              </w:trPr>
                              <w:tc>
                                <w:tcPr>
                                  <w:tcW w:w="1079" w:type="dxa"/>
                                  <w:tcMar>
                                    <w:left w:w="43" w:type="dxa"/>
                                    <w:right w:w="43" w:type="dxa"/>
                                  </w:tcMar>
                                </w:tcPr>
                                <w:p w14:paraId="055D8C48" w14:textId="5C24F14D" w:rsidR="00E016E0" w:rsidRPr="00246286" w:rsidRDefault="00246286" w:rsidP="00246286">
                                  <w:pPr>
                                    <w:spacing w:line="240" w:lineRule="auto"/>
                                    <w:ind w:firstLine="0"/>
                                    <w:jc w:val="center"/>
                                    <w:rPr>
                                      <w:b/>
                                      <w:sz w:val="20"/>
                                      <w:szCs w:val="20"/>
                                    </w:rPr>
                                  </w:pPr>
                                  <w:r>
                                    <w:rPr>
                                      <w:b/>
                                      <w:sz w:val="20"/>
                                      <w:szCs w:val="20"/>
                                    </w:rPr>
                                    <w:t>No.</w:t>
                                  </w:r>
                                  <w:r>
                                    <w:rPr>
                                      <w:b/>
                                      <w:sz w:val="20"/>
                                      <w:szCs w:val="20"/>
                                    </w:rPr>
                                    <w:br/>
                                    <w:t>Mixtures</w:t>
                                  </w:r>
                                </w:p>
                              </w:tc>
                              <w:tc>
                                <w:tcPr>
                                  <w:tcW w:w="1440" w:type="dxa"/>
                                </w:tcPr>
                                <w:p w14:paraId="70DB55E2" w14:textId="77777777" w:rsidR="00E016E0" w:rsidRPr="00246286" w:rsidRDefault="00E016E0" w:rsidP="00246286">
                                  <w:pPr>
                                    <w:spacing w:line="240" w:lineRule="auto"/>
                                    <w:ind w:firstLine="0"/>
                                    <w:jc w:val="center"/>
                                    <w:rPr>
                                      <w:b/>
                                      <w:sz w:val="20"/>
                                      <w:szCs w:val="20"/>
                                    </w:rPr>
                                  </w:pPr>
                                  <w:r w:rsidRPr="00246286">
                                    <w:rPr>
                                      <w:b/>
                                      <w:sz w:val="20"/>
                                      <w:szCs w:val="20"/>
                                    </w:rPr>
                                    <w:t>GMM</w:t>
                                  </w:r>
                                </w:p>
                                <w:p w14:paraId="297AB3FE" w14:textId="2EC39FE1" w:rsidR="00E016E0" w:rsidRPr="00246286" w:rsidRDefault="00E016E0" w:rsidP="00246286">
                                  <w:pPr>
                                    <w:spacing w:line="240" w:lineRule="auto"/>
                                    <w:ind w:firstLine="0"/>
                                    <w:jc w:val="center"/>
                                    <w:rPr>
                                      <w:b/>
                                      <w:sz w:val="20"/>
                                      <w:szCs w:val="20"/>
                                    </w:rPr>
                                  </w:pPr>
                                  <w:r w:rsidRPr="00246286">
                                    <w:rPr>
                                      <w:b/>
                                      <w:sz w:val="20"/>
                                      <w:szCs w:val="20"/>
                                    </w:rPr>
                                    <w:t>Static</w:t>
                                  </w:r>
                                  <w:r w:rsidR="00246286">
                                    <w:rPr>
                                      <w:b/>
                                      <w:sz w:val="20"/>
                                      <w:szCs w:val="20"/>
                                    </w:rPr>
                                    <w:t>+</w:t>
                                  </w:r>
                                  <w:r w:rsidRPr="00246286">
                                    <w:rPr>
                                      <w:b/>
                                      <w:sz w:val="20"/>
                                      <w:szCs w:val="20"/>
                                    </w:rPr>
                                    <w:t>∆+∆∆</w:t>
                                  </w:r>
                                </w:p>
                              </w:tc>
                              <w:tc>
                                <w:tcPr>
                                  <w:tcW w:w="1348" w:type="dxa"/>
                                </w:tcPr>
                                <w:p w14:paraId="6357D889" w14:textId="77777777" w:rsidR="00E016E0" w:rsidRPr="00246286" w:rsidRDefault="00E016E0" w:rsidP="00246286">
                                  <w:pPr>
                                    <w:spacing w:line="240" w:lineRule="auto"/>
                                    <w:ind w:firstLine="0"/>
                                    <w:jc w:val="center"/>
                                    <w:rPr>
                                      <w:b/>
                                      <w:sz w:val="20"/>
                                      <w:szCs w:val="20"/>
                                    </w:rPr>
                                  </w:pPr>
                                  <w:r w:rsidRPr="00246286">
                                    <w:rPr>
                                      <w:b/>
                                      <w:sz w:val="20"/>
                                      <w:szCs w:val="20"/>
                                    </w:rPr>
                                    <w:t>MixAR</w:t>
                                  </w:r>
                                </w:p>
                                <w:p w14:paraId="3C1AE1A0" w14:textId="77777777" w:rsidR="00E016E0" w:rsidRPr="00246286" w:rsidRDefault="00E016E0" w:rsidP="00246286">
                                  <w:pPr>
                                    <w:spacing w:line="240" w:lineRule="auto"/>
                                    <w:ind w:firstLine="0"/>
                                    <w:jc w:val="center"/>
                                    <w:rPr>
                                      <w:b/>
                                      <w:sz w:val="20"/>
                                      <w:szCs w:val="20"/>
                                    </w:rPr>
                                  </w:pPr>
                                  <w:r w:rsidRPr="00246286">
                                    <w:rPr>
                                      <w:b/>
                                      <w:sz w:val="20"/>
                                      <w:szCs w:val="20"/>
                                    </w:rPr>
                                    <w:t>Static Only</w:t>
                                  </w:r>
                                </w:p>
                              </w:tc>
                            </w:tr>
                            <w:tr w:rsidR="00E016E0" w:rsidRPr="00D73BA9" w14:paraId="00CBF16B" w14:textId="77777777" w:rsidTr="00246286">
                              <w:trPr>
                                <w:trHeight w:val="218"/>
                                <w:jc w:val="center"/>
                              </w:trPr>
                              <w:tc>
                                <w:tcPr>
                                  <w:tcW w:w="1079" w:type="dxa"/>
                                  <w:tcMar>
                                    <w:left w:w="0" w:type="dxa"/>
                                    <w:right w:w="58" w:type="dxa"/>
                                  </w:tcMar>
                                </w:tcPr>
                                <w:p w14:paraId="5863D6A8" w14:textId="77777777" w:rsidR="00E016E0" w:rsidRPr="00246286" w:rsidRDefault="00E016E0"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E016E0" w:rsidRPr="00246286" w:rsidRDefault="00E016E0" w:rsidP="00246286">
                                  <w:pPr>
                                    <w:spacing w:line="240" w:lineRule="auto"/>
                                    <w:ind w:left="270" w:firstLine="0"/>
                                    <w:jc w:val="left"/>
                                    <w:rPr>
                                      <w:sz w:val="20"/>
                                      <w:szCs w:val="20"/>
                                    </w:rPr>
                                  </w:pPr>
                                  <w:r w:rsidRPr="00246286">
                                    <w:rPr>
                                      <w:sz w:val="20"/>
                                      <w:szCs w:val="20"/>
                                    </w:rPr>
                                    <w:t>23.1</w:t>
                                  </w:r>
                                  <w:r w:rsidR="00246286">
                                    <w:rPr>
                                      <w:sz w:val="20"/>
                                      <w:szCs w:val="20"/>
                                    </w:rPr>
                                    <w:t xml:space="preserve">  </w:t>
                                  </w:r>
                                  <w:r w:rsidRPr="00246286">
                                    <w:rPr>
                                      <w:sz w:val="20"/>
                                      <w:szCs w:val="20"/>
                                    </w:rPr>
                                    <w:t>(216)</w:t>
                                  </w:r>
                                </w:p>
                              </w:tc>
                              <w:tc>
                                <w:tcPr>
                                  <w:tcW w:w="1348" w:type="dxa"/>
                                  <w:vAlign w:val="center"/>
                                </w:tcPr>
                                <w:p w14:paraId="6687BF8A" w14:textId="77777777" w:rsidR="00E016E0" w:rsidRPr="00246286" w:rsidRDefault="00E016E0" w:rsidP="00246286">
                                  <w:pPr>
                                    <w:spacing w:line="240" w:lineRule="auto"/>
                                    <w:ind w:left="270" w:firstLine="0"/>
                                    <w:jc w:val="left"/>
                                    <w:rPr>
                                      <w:sz w:val="20"/>
                                      <w:szCs w:val="20"/>
                                    </w:rPr>
                                  </w:pPr>
                                  <w:r w:rsidRPr="00246286">
                                    <w:rPr>
                                      <w:sz w:val="20"/>
                                      <w:szCs w:val="20"/>
                                    </w:rPr>
                                    <w:t>24.1(120)</w:t>
                                  </w:r>
                                </w:p>
                              </w:tc>
                            </w:tr>
                            <w:tr w:rsidR="00E016E0" w:rsidRPr="00D73BA9" w14:paraId="41BAE8D4" w14:textId="77777777" w:rsidTr="00246286">
                              <w:trPr>
                                <w:trHeight w:val="227"/>
                                <w:jc w:val="center"/>
                              </w:trPr>
                              <w:tc>
                                <w:tcPr>
                                  <w:tcW w:w="1079" w:type="dxa"/>
                                  <w:tcMar>
                                    <w:left w:w="0" w:type="dxa"/>
                                    <w:right w:w="58" w:type="dxa"/>
                                  </w:tcMar>
                                </w:tcPr>
                                <w:p w14:paraId="2AF95902" w14:textId="77777777" w:rsidR="00E016E0" w:rsidRPr="00246286" w:rsidRDefault="00E016E0"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E016E0" w:rsidRPr="00246286" w:rsidRDefault="00E016E0" w:rsidP="00246286">
                                  <w:pPr>
                                    <w:spacing w:line="240" w:lineRule="auto"/>
                                    <w:ind w:left="270" w:firstLine="0"/>
                                    <w:jc w:val="left"/>
                                    <w:rPr>
                                      <w:sz w:val="20"/>
                                      <w:szCs w:val="20"/>
                                    </w:rPr>
                                  </w:pPr>
                                  <w:r w:rsidRPr="00246286">
                                    <w:rPr>
                                      <w:sz w:val="20"/>
                                      <w:szCs w:val="20"/>
                                    </w:rPr>
                                    <w:t>21.7</w:t>
                                  </w:r>
                                  <w:r w:rsidR="00246286">
                                    <w:rPr>
                                      <w:sz w:val="20"/>
                                      <w:szCs w:val="20"/>
                                    </w:rPr>
                                    <w:t xml:space="preserve">  </w:t>
                                  </w:r>
                                  <w:r w:rsidRPr="00246286">
                                    <w:rPr>
                                      <w:sz w:val="20"/>
                                      <w:szCs w:val="20"/>
                                    </w:rPr>
                                    <w:t>(432)</w:t>
                                  </w:r>
                                </w:p>
                              </w:tc>
                              <w:tc>
                                <w:tcPr>
                                  <w:tcW w:w="1348" w:type="dxa"/>
                                  <w:vAlign w:val="center"/>
                                </w:tcPr>
                                <w:p w14:paraId="1C995768" w14:textId="77777777" w:rsidR="00E016E0" w:rsidRPr="00246286" w:rsidRDefault="00E016E0" w:rsidP="00246286">
                                  <w:pPr>
                                    <w:spacing w:line="240" w:lineRule="auto"/>
                                    <w:ind w:left="270" w:firstLine="0"/>
                                    <w:jc w:val="left"/>
                                    <w:rPr>
                                      <w:sz w:val="20"/>
                                      <w:szCs w:val="20"/>
                                    </w:rPr>
                                  </w:pPr>
                                  <w:r w:rsidRPr="00246286">
                                    <w:rPr>
                                      <w:sz w:val="20"/>
                                      <w:szCs w:val="20"/>
                                    </w:rPr>
                                    <w:t>19.2(240)</w:t>
                                  </w:r>
                                </w:p>
                              </w:tc>
                            </w:tr>
                            <w:tr w:rsidR="00E016E0" w:rsidRPr="00D73BA9" w14:paraId="69528816" w14:textId="77777777" w:rsidTr="00246286">
                              <w:trPr>
                                <w:trHeight w:val="70"/>
                                <w:jc w:val="center"/>
                              </w:trPr>
                              <w:tc>
                                <w:tcPr>
                                  <w:tcW w:w="1079" w:type="dxa"/>
                                  <w:tcMar>
                                    <w:left w:w="0" w:type="dxa"/>
                                    <w:right w:w="58" w:type="dxa"/>
                                  </w:tcMar>
                                </w:tcPr>
                                <w:p w14:paraId="3A82E1C3" w14:textId="77777777" w:rsidR="00E016E0" w:rsidRPr="00246286" w:rsidRDefault="00E016E0"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864)</w:t>
                                  </w:r>
                                </w:p>
                              </w:tc>
                              <w:tc>
                                <w:tcPr>
                                  <w:tcW w:w="1348" w:type="dxa"/>
                                  <w:vAlign w:val="center"/>
                                </w:tcPr>
                                <w:p w14:paraId="24BC5D43" w14:textId="77777777" w:rsidR="00E016E0" w:rsidRPr="00246286" w:rsidRDefault="00E016E0" w:rsidP="00246286">
                                  <w:pPr>
                                    <w:spacing w:line="240" w:lineRule="auto"/>
                                    <w:ind w:left="270" w:firstLine="0"/>
                                    <w:jc w:val="left"/>
                                    <w:rPr>
                                      <w:sz w:val="20"/>
                                      <w:szCs w:val="20"/>
                                    </w:rPr>
                                  </w:pPr>
                                  <w:r w:rsidRPr="00246286">
                                    <w:rPr>
                                      <w:sz w:val="20"/>
                                      <w:szCs w:val="20"/>
                                    </w:rPr>
                                    <w:t>19.1(480)</w:t>
                                  </w:r>
                                </w:p>
                              </w:tc>
                            </w:tr>
                            <w:tr w:rsidR="00E016E0" w:rsidRPr="00D73BA9" w14:paraId="1C40C3AD" w14:textId="77777777" w:rsidTr="00246286">
                              <w:trPr>
                                <w:trHeight w:val="83"/>
                                <w:jc w:val="center"/>
                              </w:trPr>
                              <w:tc>
                                <w:tcPr>
                                  <w:tcW w:w="1079" w:type="dxa"/>
                                  <w:tcMar>
                                    <w:left w:w="0" w:type="dxa"/>
                                    <w:right w:w="58" w:type="dxa"/>
                                  </w:tcMar>
                                </w:tcPr>
                                <w:p w14:paraId="1E3BAF67" w14:textId="77777777" w:rsidR="00E016E0" w:rsidRPr="00246286" w:rsidRDefault="00E016E0"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1728)</w:t>
                                  </w:r>
                                </w:p>
                              </w:tc>
                              <w:tc>
                                <w:tcPr>
                                  <w:tcW w:w="1348" w:type="dxa"/>
                                  <w:vAlign w:val="center"/>
                                </w:tcPr>
                                <w:p w14:paraId="00717922" w14:textId="77777777" w:rsidR="00E016E0" w:rsidRPr="00246286" w:rsidRDefault="00E016E0" w:rsidP="00246286">
                                  <w:pPr>
                                    <w:spacing w:line="240" w:lineRule="auto"/>
                                    <w:ind w:left="270" w:firstLine="0"/>
                                    <w:jc w:val="left"/>
                                    <w:rPr>
                                      <w:sz w:val="20"/>
                                      <w:szCs w:val="20"/>
                                    </w:rPr>
                                  </w:pPr>
                                  <w:r w:rsidRPr="00246286">
                                    <w:rPr>
                                      <w:sz w:val="20"/>
                                      <w:szCs w:val="20"/>
                                    </w:rPr>
                                    <w:t>19.2(960)</w:t>
                                  </w:r>
                                </w:p>
                              </w:tc>
                            </w:tr>
                          </w:tbl>
                          <w:p w14:paraId="3E32DF6B" w14:textId="77777777"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3</w:t>
                            </w:r>
                            <w:r>
                              <w:rPr>
                                <w:noProof/>
                              </w:rPr>
                              <w:fldChar w:fldCharType="end"/>
                            </w:r>
                            <w:r>
                              <w:t>.</w:t>
                            </w:r>
                            <w:proofErr w:type="gramEnd"/>
                            <w:r>
                              <w:t xml:space="preserve"> Speaker recognition EERs are shown for MixAR and GMM for a variety of feature vector combinations. MixAR does not need delta features since the model itself encodes temporal dynamics.</w:t>
                            </w:r>
                          </w:p>
                          <w:p w14:paraId="7B9F91C5" w14:textId="77777777" w:rsidR="00E016E0" w:rsidRPr="00A2156D"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7" type="#_x0000_t202" style="position:absolute;margin-left:0;margin-top:0;width:460.8pt;height:112.1pt;z-index:25173708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" o:allowoverlap="f" strokecolor="white">
                <v:textbox inset="0,0,0,0">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E016E0" w:rsidRPr="00D73BA9" w14:paraId="6E4E9981" w14:textId="77777777" w:rsidTr="00246286">
                        <w:trPr>
                          <w:trHeight w:val="70"/>
                          <w:jc w:val="center"/>
                        </w:trPr>
                        <w:tc>
                          <w:tcPr>
                            <w:tcW w:w="1079" w:type="dxa"/>
                            <w:tcMar>
                              <w:left w:w="43" w:type="dxa"/>
                              <w:right w:w="43" w:type="dxa"/>
                            </w:tcMar>
                          </w:tcPr>
                          <w:p w14:paraId="055D8C48" w14:textId="5C24F14D" w:rsidR="00E016E0" w:rsidRPr="00246286" w:rsidRDefault="00246286" w:rsidP="00246286">
                            <w:pPr>
                              <w:spacing w:line="240" w:lineRule="auto"/>
                              <w:ind w:firstLine="0"/>
                              <w:jc w:val="center"/>
                              <w:rPr>
                                <w:b/>
                                <w:sz w:val="20"/>
                                <w:szCs w:val="20"/>
                              </w:rPr>
                            </w:pPr>
                            <w:r>
                              <w:rPr>
                                <w:b/>
                                <w:sz w:val="20"/>
                                <w:szCs w:val="20"/>
                              </w:rPr>
                              <w:t>No.</w:t>
                            </w:r>
                            <w:r>
                              <w:rPr>
                                <w:b/>
                                <w:sz w:val="20"/>
                                <w:szCs w:val="20"/>
                              </w:rPr>
                              <w:br/>
                              <w:t>Mixtures</w:t>
                            </w:r>
                          </w:p>
                        </w:tc>
                        <w:tc>
                          <w:tcPr>
                            <w:tcW w:w="1440" w:type="dxa"/>
                          </w:tcPr>
                          <w:p w14:paraId="70DB55E2" w14:textId="77777777" w:rsidR="00E016E0" w:rsidRPr="00246286" w:rsidRDefault="00E016E0" w:rsidP="00246286">
                            <w:pPr>
                              <w:spacing w:line="240" w:lineRule="auto"/>
                              <w:ind w:firstLine="0"/>
                              <w:jc w:val="center"/>
                              <w:rPr>
                                <w:b/>
                                <w:sz w:val="20"/>
                                <w:szCs w:val="20"/>
                              </w:rPr>
                            </w:pPr>
                            <w:r w:rsidRPr="00246286">
                              <w:rPr>
                                <w:b/>
                                <w:sz w:val="20"/>
                                <w:szCs w:val="20"/>
                              </w:rPr>
                              <w:t>GMM</w:t>
                            </w:r>
                          </w:p>
                          <w:p w14:paraId="297AB3FE" w14:textId="2EC39FE1" w:rsidR="00E016E0" w:rsidRPr="00246286" w:rsidRDefault="00E016E0" w:rsidP="00246286">
                            <w:pPr>
                              <w:spacing w:line="240" w:lineRule="auto"/>
                              <w:ind w:firstLine="0"/>
                              <w:jc w:val="center"/>
                              <w:rPr>
                                <w:b/>
                                <w:sz w:val="20"/>
                                <w:szCs w:val="20"/>
                              </w:rPr>
                            </w:pPr>
                            <w:r w:rsidRPr="00246286">
                              <w:rPr>
                                <w:b/>
                                <w:sz w:val="20"/>
                                <w:szCs w:val="20"/>
                              </w:rPr>
                              <w:t>Static</w:t>
                            </w:r>
                            <w:r w:rsidR="00246286">
                              <w:rPr>
                                <w:b/>
                                <w:sz w:val="20"/>
                                <w:szCs w:val="20"/>
                              </w:rPr>
                              <w:t>+</w:t>
                            </w:r>
                            <w:r w:rsidRPr="00246286">
                              <w:rPr>
                                <w:b/>
                                <w:sz w:val="20"/>
                                <w:szCs w:val="20"/>
                              </w:rPr>
                              <w:t>∆+∆∆</w:t>
                            </w:r>
                          </w:p>
                        </w:tc>
                        <w:tc>
                          <w:tcPr>
                            <w:tcW w:w="1348" w:type="dxa"/>
                          </w:tcPr>
                          <w:p w14:paraId="6357D889" w14:textId="77777777" w:rsidR="00E016E0" w:rsidRPr="00246286" w:rsidRDefault="00E016E0" w:rsidP="00246286">
                            <w:pPr>
                              <w:spacing w:line="240" w:lineRule="auto"/>
                              <w:ind w:firstLine="0"/>
                              <w:jc w:val="center"/>
                              <w:rPr>
                                <w:b/>
                                <w:sz w:val="20"/>
                                <w:szCs w:val="20"/>
                              </w:rPr>
                            </w:pPr>
                            <w:r w:rsidRPr="00246286">
                              <w:rPr>
                                <w:b/>
                                <w:sz w:val="20"/>
                                <w:szCs w:val="20"/>
                              </w:rPr>
                              <w:t>MixAR</w:t>
                            </w:r>
                          </w:p>
                          <w:p w14:paraId="3C1AE1A0" w14:textId="77777777" w:rsidR="00E016E0" w:rsidRPr="00246286" w:rsidRDefault="00E016E0" w:rsidP="00246286">
                            <w:pPr>
                              <w:spacing w:line="240" w:lineRule="auto"/>
                              <w:ind w:firstLine="0"/>
                              <w:jc w:val="center"/>
                              <w:rPr>
                                <w:b/>
                                <w:sz w:val="20"/>
                                <w:szCs w:val="20"/>
                              </w:rPr>
                            </w:pPr>
                            <w:r w:rsidRPr="00246286">
                              <w:rPr>
                                <w:b/>
                                <w:sz w:val="20"/>
                                <w:szCs w:val="20"/>
                              </w:rPr>
                              <w:t>Static Only</w:t>
                            </w:r>
                          </w:p>
                        </w:tc>
                      </w:tr>
                      <w:tr w:rsidR="00E016E0" w:rsidRPr="00D73BA9" w14:paraId="00CBF16B" w14:textId="77777777" w:rsidTr="00246286">
                        <w:trPr>
                          <w:trHeight w:val="218"/>
                          <w:jc w:val="center"/>
                        </w:trPr>
                        <w:tc>
                          <w:tcPr>
                            <w:tcW w:w="1079" w:type="dxa"/>
                            <w:tcMar>
                              <w:left w:w="0" w:type="dxa"/>
                              <w:right w:w="58" w:type="dxa"/>
                            </w:tcMar>
                          </w:tcPr>
                          <w:p w14:paraId="5863D6A8" w14:textId="77777777" w:rsidR="00E016E0" w:rsidRPr="00246286" w:rsidRDefault="00E016E0"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E016E0" w:rsidRPr="00246286" w:rsidRDefault="00E016E0" w:rsidP="00246286">
                            <w:pPr>
                              <w:spacing w:line="240" w:lineRule="auto"/>
                              <w:ind w:left="270" w:firstLine="0"/>
                              <w:jc w:val="left"/>
                              <w:rPr>
                                <w:sz w:val="20"/>
                                <w:szCs w:val="20"/>
                              </w:rPr>
                            </w:pPr>
                            <w:r w:rsidRPr="00246286">
                              <w:rPr>
                                <w:sz w:val="20"/>
                                <w:szCs w:val="20"/>
                              </w:rPr>
                              <w:t>23.1</w:t>
                            </w:r>
                            <w:r w:rsidR="00246286">
                              <w:rPr>
                                <w:sz w:val="20"/>
                                <w:szCs w:val="20"/>
                              </w:rPr>
                              <w:t xml:space="preserve">  </w:t>
                            </w:r>
                            <w:r w:rsidRPr="00246286">
                              <w:rPr>
                                <w:sz w:val="20"/>
                                <w:szCs w:val="20"/>
                              </w:rPr>
                              <w:t>(216)</w:t>
                            </w:r>
                          </w:p>
                        </w:tc>
                        <w:tc>
                          <w:tcPr>
                            <w:tcW w:w="1348" w:type="dxa"/>
                            <w:vAlign w:val="center"/>
                          </w:tcPr>
                          <w:p w14:paraId="6687BF8A" w14:textId="77777777" w:rsidR="00E016E0" w:rsidRPr="00246286" w:rsidRDefault="00E016E0" w:rsidP="00246286">
                            <w:pPr>
                              <w:spacing w:line="240" w:lineRule="auto"/>
                              <w:ind w:left="270" w:firstLine="0"/>
                              <w:jc w:val="left"/>
                              <w:rPr>
                                <w:sz w:val="20"/>
                                <w:szCs w:val="20"/>
                              </w:rPr>
                            </w:pPr>
                            <w:r w:rsidRPr="00246286">
                              <w:rPr>
                                <w:sz w:val="20"/>
                                <w:szCs w:val="20"/>
                              </w:rPr>
                              <w:t>24.1(120)</w:t>
                            </w:r>
                          </w:p>
                        </w:tc>
                      </w:tr>
                      <w:tr w:rsidR="00E016E0" w:rsidRPr="00D73BA9" w14:paraId="41BAE8D4" w14:textId="77777777" w:rsidTr="00246286">
                        <w:trPr>
                          <w:trHeight w:val="227"/>
                          <w:jc w:val="center"/>
                        </w:trPr>
                        <w:tc>
                          <w:tcPr>
                            <w:tcW w:w="1079" w:type="dxa"/>
                            <w:tcMar>
                              <w:left w:w="0" w:type="dxa"/>
                              <w:right w:w="58" w:type="dxa"/>
                            </w:tcMar>
                          </w:tcPr>
                          <w:p w14:paraId="2AF95902" w14:textId="77777777" w:rsidR="00E016E0" w:rsidRPr="00246286" w:rsidRDefault="00E016E0"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E016E0" w:rsidRPr="00246286" w:rsidRDefault="00E016E0" w:rsidP="00246286">
                            <w:pPr>
                              <w:spacing w:line="240" w:lineRule="auto"/>
                              <w:ind w:left="270" w:firstLine="0"/>
                              <w:jc w:val="left"/>
                              <w:rPr>
                                <w:sz w:val="20"/>
                                <w:szCs w:val="20"/>
                              </w:rPr>
                            </w:pPr>
                            <w:r w:rsidRPr="00246286">
                              <w:rPr>
                                <w:sz w:val="20"/>
                                <w:szCs w:val="20"/>
                              </w:rPr>
                              <w:t>21.7</w:t>
                            </w:r>
                            <w:r w:rsidR="00246286">
                              <w:rPr>
                                <w:sz w:val="20"/>
                                <w:szCs w:val="20"/>
                              </w:rPr>
                              <w:t xml:space="preserve">  </w:t>
                            </w:r>
                            <w:r w:rsidRPr="00246286">
                              <w:rPr>
                                <w:sz w:val="20"/>
                                <w:szCs w:val="20"/>
                              </w:rPr>
                              <w:t>(432)</w:t>
                            </w:r>
                          </w:p>
                        </w:tc>
                        <w:tc>
                          <w:tcPr>
                            <w:tcW w:w="1348" w:type="dxa"/>
                            <w:vAlign w:val="center"/>
                          </w:tcPr>
                          <w:p w14:paraId="1C995768" w14:textId="77777777" w:rsidR="00E016E0" w:rsidRPr="00246286" w:rsidRDefault="00E016E0" w:rsidP="00246286">
                            <w:pPr>
                              <w:spacing w:line="240" w:lineRule="auto"/>
                              <w:ind w:left="270" w:firstLine="0"/>
                              <w:jc w:val="left"/>
                              <w:rPr>
                                <w:sz w:val="20"/>
                                <w:szCs w:val="20"/>
                              </w:rPr>
                            </w:pPr>
                            <w:r w:rsidRPr="00246286">
                              <w:rPr>
                                <w:sz w:val="20"/>
                                <w:szCs w:val="20"/>
                              </w:rPr>
                              <w:t>19.2(240)</w:t>
                            </w:r>
                          </w:p>
                        </w:tc>
                      </w:tr>
                      <w:tr w:rsidR="00E016E0" w:rsidRPr="00D73BA9" w14:paraId="69528816" w14:textId="77777777" w:rsidTr="00246286">
                        <w:trPr>
                          <w:trHeight w:val="70"/>
                          <w:jc w:val="center"/>
                        </w:trPr>
                        <w:tc>
                          <w:tcPr>
                            <w:tcW w:w="1079" w:type="dxa"/>
                            <w:tcMar>
                              <w:left w:w="0" w:type="dxa"/>
                              <w:right w:w="58" w:type="dxa"/>
                            </w:tcMar>
                          </w:tcPr>
                          <w:p w14:paraId="3A82E1C3" w14:textId="77777777" w:rsidR="00E016E0" w:rsidRPr="00246286" w:rsidRDefault="00E016E0"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864)</w:t>
                            </w:r>
                          </w:p>
                        </w:tc>
                        <w:tc>
                          <w:tcPr>
                            <w:tcW w:w="1348" w:type="dxa"/>
                            <w:vAlign w:val="center"/>
                          </w:tcPr>
                          <w:p w14:paraId="24BC5D43" w14:textId="77777777" w:rsidR="00E016E0" w:rsidRPr="00246286" w:rsidRDefault="00E016E0" w:rsidP="00246286">
                            <w:pPr>
                              <w:spacing w:line="240" w:lineRule="auto"/>
                              <w:ind w:left="270" w:firstLine="0"/>
                              <w:jc w:val="left"/>
                              <w:rPr>
                                <w:sz w:val="20"/>
                                <w:szCs w:val="20"/>
                              </w:rPr>
                            </w:pPr>
                            <w:r w:rsidRPr="00246286">
                              <w:rPr>
                                <w:sz w:val="20"/>
                                <w:szCs w:val="20"/>
                              </w:rPr>
                              <w:t>19.1(480)</w:t>
                            </w:r>
                          </w:p>
                        </w:tc>
                      </w:tr>
                      <w:tr w:rsidR="00E016E0" w:rsidRPr="00D73BA9" w14:paraId="1C40C3AD" w14:textId="77777777" w:rsidTr="00246286">
                        <w:trPr>
                          <w:trHeight w:val="83"/>
                          <w:jc w:val="center"/>
                        </w:trPr>
                        <w:tc>
                          <w:tcPr>
                            <w:tcW w:w="1079" w:type="dxa"/>
                            <w:tcMar>
                              <w:left w:w="0" w:type="dxa"/>
                              <w:right w:w="58" w:type="dxa"/>
                            </w:tcMar>
                          </w:tcPr>
                          <w:p w14:paraId="1E3BAF67" w14:textId="77777777" w:rsidR="00E016E0" w:rsidRPr="00246286" w:rsidRDefault="00E016E0"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1728)</w:t>
                            </w:r>
                          </w:p>
                        </w:tc>
                        <w:tc>
                          <w:tcPr>
                            <w:tcW w:w="1348" w:type="dxa"/>
                            <w:vAlign w:val="center"/>
                          </w:tcPr>
                          <w:p w14:paraId="00717922" w14:textId="77777777" w:rsidR="00E016E0" w:rsidRPr="00246286" w:rsidRDefault="00E016E0" w:rsidP="00246286">
                            <w:pPr>
                              <w:spacing w:line="240" w:lineRule="auto"/>
                              <w:ind w:left="270" w:firstLine="0"/>
                              <w:jc w:val="left"/>
                              <w:rPr>
                                <w:sz w:val="20"/>
                                <w:szCs w:val="20"/>
                              </w:rPr>
                            </w:pPr>
                            <w:r w:rsidRPr="00246286">
                              <w:rPr>
                                <w:sz w:val="20"/>
                                <w:szCs w:val="20"/>
                              </w:rPr>
                              <w:t>19.2(960)</w:t>
                            </w:r>
                          </w:p>
                        </w:tc>
                      </w:tr>
                    </w:tbl>
                    <w:p w14:paraId="3E32DF6B" w14:textId="77777777"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3</w:t>
                      </w:r>
                      <w:r>
                        <w:rPr>
                          <w:noProof/>
                        </w:rPr>
                        <w:fldChar w:fldCharType="end"/>
                      </w:r>
                      <w:r>
                        <w:t>.</w:t>
                      </w:r>
                      <w:proofErr w:type="gramEnd"/>
                      <w:r>
                        <w:t xml:space="preserve"> Speaker recognition EERs are shown for MixAR and GMM for a variety of feature vector combinations. MixAR does not need delta features since the model itself encodes temporal dynamics.</w:t>
                      </w:r>
                    </w:p>
                    <w:p w14:paraId="7B9F91C5" w14:textId="77777777" w:rsidR="00E016E0" w:rsidRPr="00A2156D" w:rsidRDefault="00E016E0" w:rsidP="00E016E0">
                      <w:pPr>
                        <w:pStyle w:val="FootnoteText"/>
                      </w:pPr>
                    </w:p>
                  </w:txbxContent>
                </v:textbox>
                <w10:wrap type="topAndBottom" anchorx="margin" anchory="margin"/>
              </v:shape>
            </w:pict>
          </mc:Fallback>
        </mc:AlternateContent>
      </w:r>
    </w:p>
    <w:p w14:paraId="7D70E3B5" w14:textId="77777777" w:rsidR="007D0F90" w:rsidRDefault="007D0F90" w:rsidP="006B37D3">
      <w:pPr>
        <w:pStyle w:val="ReferenceHead"/>
        <w:keepNext w:val="0"/>
        <w:jc w:val="left"/>
      </w:pPr>
    </w:p>
    <w:p w14:paraId="6EDC90E2" w14:textId="77777777" w:rsidR="007D0F90" w:rsidRDefault="007D0F90" w:rsidP="006B37D3">
      <w:pPr>
        <w:pStyle w:val="ReferenceHead"/>
        <w:keepNext w:val="0"/>
        <w:jc w:val="left"/>
      </w:pPr>
    </w:p>
    <w:p w14:paraId="1EAF314E" w14:textId="77777777" w:rsidR="007D0F90" w:rsidRDefault="007D0F90" w:rsidP="006B37D3">
      <w:pPr>
        <w:pStyle w:val="ReferenceHead"/>
        <w:keepNext w:val="0"/>
        <w:jc w:val="left"/>
      </w:pPr>
    </w:p>
    <w:p w14:paraId="420332E9" w14:textId="77777777" w:rsidR="007D0F90" w:rsidRDefault="007D0F90" w:rsidP="006B37D3">
      <w:pPr>
        <w:pStyle w:val="ReferenceHead"/>
        <w:keepNext w:val="0"/>
        <w:jc w:val="left"/>
      </w:pPr>
    </w:p>
    <w:p w14:paraId="0FC4E99E" w14:textId="77777777" w:rsidR="007D0F90" w:rsidRDefault="007D0F90" w:rsidP="006B37D3">
      <w:pPr>
        <w:pStyle w:val="ReferenceHead"/>
        <w:keepNext w:val="0"/>
        <w:jc w:val="left"/>
      </w:pPr>
    </w:p>
    <w:p w14:paraId="10430521" w14:textId="77777777" w:rsidR="007D0F90" w:rsidRDefault="007D0F90" w:rsidP="006B37D3">
      <w:pPr>
        <w:pStyle w:val="ReferenceHead"/>
        <w:keepNext w:val="0"/>
        <w:jc w:val="left"/>
      </w:pPr>
    </w:p>
    <w:p w14:paraId="76287556" w14:textId="5C67D0F4" w:rsidR="007D0F90" w:rsidRDefault="00637DB7" w:rsidP="006B37D3">
      <w:pPr>
        <w:pStyle w:val="ReferenceHead"/>
        <w:keepNext w:val="0"/>
        <w:jc w:val="left"/>
      </w:pPr>
      <w:bookmarkStart w:id="16" w:name="_GoBack"/>
      <w:bookmarkEnd w:id="16"/>
      <w:r>
        <w:rPr>
          <w:noProof/>
        </w:rPr>
        <w:lastRenderedPageBreak/>
        <mc:AlternateContent>
          <mc:Choice Requires="wps">
            <w:drawing>
              <wp:anchor distT="0" distB="0" distL="0" distR="0" simplePos="0" relativeHeight="251739136" behindDoc="0" locked="0" layoutInCell="1" allowOverlap="0" wp14:anchorId="625B6C3B" wp14:editId="16F1B1DE">
                <wp:simplePos x="0" y="0"/>
                <wp:positionH relativeFrom="margin">
                  <wp:align>center</wp:align>
                </wp:positionH>
                <wp:positionV relativeFrom="margin">
                  <wp:align>top</wp:align>
                </wp:positionV>
                <wp:extent cx="5852160" cy="2174240"/>
                <wp:effectExtent l="0" t="0" r="0" b="10160"/>
                <wp:wrapTopAndBottom/>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174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637DB7"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637DB7" w:rsidRPr="00246286" w:rsidRDefault="00637DB7"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637DB7" w:rsidRPr="00246286" w:rsidRDefault="00637DB7"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637DB7" w:rsidRPr="00246286" w:rsidRDefault="00637DB7"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637DB7" w:rsidRPr="00246286" w:rsidRDefault="00637DB7"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637DB7" w:rsidRPr="00246286" w:rsidRDefault="00637DB7"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637DB7" w:rsidRPr="00246286" w:rsidRDefault="00637DB7" w:rsidP="00637DB7">
                                  <w:pPr>
                                    <w:spacing w:line="240" w:lineRule="auto"/>
                                    <w:ind w:firstLine="0"/>
                                    <w:jc w:val="center"/>
                                    <w:rPr>
                                      <w:b/>
                                      <w:sz w:val="20"/>
                                      <w:szCs w:val="20"/>
                                    </w:rPr>
                                  </w:pPr>
                                  <w:r w:rsidRPr="00246286">
                                    <w:rPr>
                                      <w:b/>
                                      <w:sz w:val="20"/>
                                      <w:szCs w:val="20"/>
                                    </w:rPr>
                                    <w:t>Babble Noise</w:t>
                                  </w:r>
                                </w:p>
                              </w:tc>
                            </w:tr>
                            <w:tr w:rsidR="00637DB7"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637DB7" w:rsidRPr="00246286" w:rsidRDefault="00637DB7"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637DB7" w:rsidRPr="00637DB7" w:rsidRDefault="00637DB7"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637DB7" w:rsidRPr="00637DB7" w:rsidRDefault="00637DB7" w:rsidP="00637DB7">
                                  <w:pPr>
                                    <w:spacing w:line="240" w:lineRule="auto"/>
                                    <w:ind w:firstLine="0"/>
                                    <w:jc w:val="right"/>
                                    <w:rPr>
                                      <w:b/>
                                      <w:sz w:val="20"/>
                                      <w:szCs w:val="20"/>
                                    </w:rPr>
                                  </w:pPr>
                                </w:p>
                              </w:tc>
                            </w:tr>
                            <w:tr w:rsidR="00637DB7"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0201AEE5"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637DB7" w:rsidRPr="00246286" w:rsidRDefault="00637DB7" w:rsidP="00637DB7">
                                  <w:pPr>
                                    <w:spacing w:line="240" w:lineRule="auto"/>
                                    <w:jc w:val="right"/>
                                    <w:rPr>
                                      <w:sz w:val="20"/>
                                      <w:szCs w:val="20"/>
                                    </w:rPr>
                                  </w:pPr>
                                </w:p>
                              </w:tc>
                              <w:tc>
                                <w:tcPr>
                                  <w:tcW w:w="990" w:type="dxa"/>
                                  <w:tcMar>
                                    <w:right w:w="58" w:type="dxa"/>
                                  </w:tcMar>
                                </w:tcPr>
                                <w:p w14:paraId="455717B9" w14:textId="45DA6A4A" w:rsidR="00637DB7" w:rsidRPr="00246286" w:rsidRDefault="00637DB7"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637DB7" w:rsidRPr="00246286" w:rsidRDefault="00637DB7"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637DB7" w:rsidRPr="00246286" w:rsidRDefault="00637DB7" w:rsidP="00637DB7">
                                  <w:pPr>
                                    <w:spacing w:line="240" w:lineRule="auto"/>
                                    <w:jc w:val="right"/>
                                    <w:rPr>
                                      <w:sz w:val="20"/>
                                      <w:szCs w:val="20"/>
                                    </w:rPr>
                                  </w:pPr>
                                  <w:r w:rsidRPr="00246286">
                                    <w:rPr>
                                      <w:sz w:val="20"/>
                                      <w:szCs w:val="20"/>
                                    </w:rPr>
                                    <w:t>40.6</w:t>
                                  </w:r>
                                </w:p>
                              </w:tc>
                            </w:tr>
                            <w:tr w:rsidR="00637DB7"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384E7F72"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637DB7" w:rsidRPr="00246286" w:rsidRDefault="00637DB7" w:rsidP="00637DB7">
                                  <w:pPr>
                                    <w:spacing w:line="240" w:lineRule="auto"/>
                                    <w:jc w:val="right"/>
                                    <w:rPr>
                                      <w:sz w:val="20"/>
                                      <w:szCs w:val="20"/>
                                    </w:rPr>
                                  </w:pPr>
                                </w:p>
                              </w:tc>
                              <w:tc>
                                <w:tcPr>
                                  <w:tcW w:w="990" w:type="dxa"/>
                                  <w:tcMar>
                                    <w:right w:w="58" w:type="dxa"/>
                                  </w:tcMar>
                                </w:tcPr>
                                <w:p w14:paraId="64BDB6BF" w14:textId="672C823B" w:rsidR="00637DB7" w:rsidRPr="00246286" w:rsidRDefault="00637DB7"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637DB7" w:rsidRPr="00246286" w:rsidRDefault="00637DB7"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637DB7" w:rsidRPr="00246286" w:rsidRDefault="00637DB7" w:rsidP="00637DB7">
                                  <w:pPr>
                                    <w:spacing w:line="240" w:lineRule="auto"/>
                                    <w:jc w:val="right"/>
                                    <w:rPr>
                                      <w:sz w:val="20"/>
                                      <w:szCs w:val="20"/>
                                    </w:rPr>
                                  </w:pPr>
                                  <w:r w:rsidRPr="00246286">
                                    <w:rPr>
                                      <w:sz w:val="20"/>
                                      <w:szCs w:val="20"/>
                                    </w:rPr>
                                    <w:t>44.7</w:t>
                                  </w:r>
                                </w:p>
                              </w:tc>
                            </w:tr>
                            <w:tr w:rsidR="00637DB7"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7BCB0C44" w14:textId="77777777" w:rsidR="00637DB7" w:rsidRPr="00246286" w:rsidRDefault="00637DB7"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637DB7" w:rsidRPr="00246286" w:rsidRDefault="00637DB7" w:rsidP="00637DB7">
                                  <w:pPr>
                                    <w:spacing w:line="240" w:lineRule="auto"/>
                                    <w:jc w:val="right"/>
                                    <w:rPr>
                                      <w:sz w:val="20"/>
                                      <w:szCs w:val="20"/>
                                    </w:rPr>
                                  </w:pPr>
                                </w:p>
                              </w:tc>
                              <w:tc>
                                <w:tcPr>
                                  <w:tcW w:w="990" w:type="dxa"/>
                                  <w:tcMar>
                                    <w:right w:w="58" w:type="dxa"/>
                                  </w:tcMar>
                                </w:tcPr>
                                <w:p w14:paraId="14D5AD94" w14:textId="318CFA1C" w:rsidR="00637DB7" w:rsidRPr="00246286" w:rsidRDefault="00637DB7"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637DB7" w:rsidRPr="00246286" w:rsidRDefault="00637DB7"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637DB7" w:rsidRPr="00246286" w:rsidRDefault="00637DB7" w:rsidP="00637DB7">
                                  <w:pPr>
                                    <w:spacing w:line="240" w:lineRule="auto"/>
                                    <w:jc w:val="right"/>
                                    <w:rPr>
                                      <w:sz w:val="20"/>
                                      <w:szCs w:val="20"/>
                                    </w:rPr>
                                  </w:pPr>
                                  <w:r w:rsidRPr="00246286">
                                    <w:rPr>
                                      <w:sz w:val="20"/>
                                      <w:szCs w:val="20"/>
                                    </w:rPr>
                                    <w:t>48.2</w:t>
                                  </w:r>
                                </w:p>
                              </w:tc>
                            </w:tr>
                            <w:tr w:rsidR="00637DB7"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637DB7" w:rsidRPr="00246286" w:rsidRDefault="00637DB7"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637DB7" w:rsidRPr="00637DB7" w:rsidRDefault="00637DB7"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637DB7" w:rsidRPr="00637DB7" w:rsidRDefault="00637DB7" w:rsidP="00637DB7">
                                  <w:pPr>
                                    <w:spacing w:line="240" w:lineRule="auto"/>
                                    <w:ind w:firstLine="0"/>
                                    <w:jc w:val="right"/>
                                    <w:rPr>
                                      <w:b/>
                                      <w:sz w:val="20"/>
                                      <w:szCs w:val="20"/>
                                    </w:rPr>
                                  </w:pPr>
                                </w:p>
                              </w:tc>
                            </w:tr>
                            <w:tr w:rsidR="00637DB7"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637DB7" w:rsidRPr="00246286" w:rsidRDefault="00637DB7" w:rsidP="00246286">
                                  <w:pPr>
                                    <w:spacing w:line="240" w:lineRule="auto"/>
                                    <w:rPr>
                                      <w:sz w:val="20"/>
                                      <w:szCs w:val="20"/>
                                    </w:rPr>
                                  </w:pPr>
                                </w:p>
                              </w:tc>
                              <w:tc>
                                <w:tcPr>
                                  <w:tcW w:w="960" w:type="dxa"/>
                                  <w:tcMar>
                                    <w:right w:w="58" w:type="dxa"/>
                                  </w:tcMar>
                                </w:tcPr>
                                <w:p w14:paraId="191A7104"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637DB7" w:rsidRPr="00246286" w:rsidRDefault="00637DB7" w:rsidP="00637DB7">
                                  <w:pPr>
                                    <w:spacing w:line="240" w:lineRule="auto"/>
                                    <w:jc w:val="right"/>
                                    <w:rPr>
                                      <w:sz w:val="20"/>
                                      <w:szCs w:val="20"/>
                                    </w:rPr>
                                  </w:pPr>
                                </w:p>
                              </w:tc>
                              <w:tc>
                                <w:tcPr>
                                  <w:tcW w:w="990" w:type="dxa"/>
                                  <w:tcMar>
                                    <w:right w:w="58" w:type="dxa"/>
                                  </w:tcMar>
                                </w:tcPr>
                                <w:p w14:paraId="79893900" w14:textId="79BA5963" w:rsidR="00637DB7" w:rsidRPr="00246286" w:rsidRDefault="00637DB7"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637DB7" w:rsidRPr="00246286" w:rsidRDefault="00637DB7"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637DB7" w:rsidRPr="00246286" w:rsidRDefault="00637DB7" w:rsidP="00637DB7">
                                  <w:pPr>
                                    <w:spacing w:line="240" w:lineRule="auto"/>
                                    <w:jc w:val="right"/>
                                    <w:rPr>
                                      <w:sz w:val="20"/>
                                      <w:szCs w:val="20"/>
                                    </w:rPr>
                                  </w:pPr>
                                  <w:r w:rsidRPr="00246286">
                                    <w:rPr>
                                      <w:sz w:val="20"/>
                                      <w:szCs w:val="20"/>
                                    </w:rPr>
                                    <w:t>36.9</w:t>
                                  </w:r>
                                </w:p>
                              </w:tc>
                            </w:tr>
                            <w:tr w:rsidR="00637DB7"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637DB7" w:rsidRPr="00246286" w:rsidRDefault="00637DB7" w:rsidP="00246286">
                                  <w:pPr>
                                    <w:spacing w:line="240" w:lineRule="auto"/>
                                    <w:rPr>
                                      <w:sz w:val="20"/>
                                      <w:szCs w:val="20"/>
                                    </w:rPr>
                                  </w:pPr>
                                </w:p>
                              </w:tc>
                              <w:tc>
                                <w:tcPr>
                                  <w:tcW w:w="960" w:type="dxa"/>
                                  <w:tcMar>
                                    <w:right w:w="58" w:type="dxa"/>
                                  </w:tcMar>
                                </w:tcPr>
                                <w:p w14:paraId="16A9F018"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637DB7" w:rsidRPr="00246286" w:rsidRDefault="00637DB7" w:rsidP="00637DB7">
                                  <w:pPr>
                                    <w:spacing w:line="240" w:lineRule="auto"/>
                                    <w:jc w:val="right"/>
                                    <w:rPr>
                                      <w:sz w:val="20"/>
                                      <w:szCs w:val="20"/>
                                    </w:rPr>
                                  </w:pPr>
                                </w:p>
                              </w:tc>
                              <w:tc>
                                <w:tcPr>
                                  <w:tcW w:w="990" w:type="dxa"/>
                                  <w:tcMar>
                                    <w:right w:w="58" w:type="dxa"/>
                                  </w:tcMar>
                                </w:tcPr>
                                <w:p w14:paraId="2146EAB4" w14:textId="7D041476" w:rsidR="00637DB7" w:rsidRPr="00246286" w:rsidRDefault="00637DB7"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637DB7" w:rsidRPr="00246286" w:rsidRDefault="00637DB7"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637DB7" w:rsidRPr="00246286" w:rsidRDefault="00637DB7" w:rsidP="00637DB7">
                                  <w:pPr>
                                    <w:spacing w:line="240" w:lineRule="auto"/>
                                    <w:jc w:val="right"/>
                                    <w:rPr>
                                      <w:sz w:val="20"/>
                                      <w:szCs w:val="20"/>
                                    </w:rPr>
                                  </w:pPr>
                                  <w:r w:rsidRPr="00246286">
                                    <w:rPr>
                                      <w:sz w:val="20"/>
                                      <w:szCs w:val="20"/>
                                    </w:rPr>
                                    <w:t>42.8</w:t>
                                  </w:r>
                                </w:p>
                              </w:tc>
                            </w:tr>
                            <w:tr w:rsidR="00637DB7"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637DB7" w:rsidRPr="00246286" w:rsidRDefault="00637DB7" w:rsidP="00246286">
                                  <w:pPr>
                                    <w:spacing w:line="240" w:lineRule="auto"/>
                                    <w:rPr>
                                      <w:sz w:val="20"/>
                                      <w:szCs w:val="20"/>
                                    </w:rPr>
                                  </w:pPr>
                                </w:p>
                              </w:tc>
                              <w:tc>
                                <w:tcPr>
                                  <w:tcW w:w="960" w:type="dxa"/>
                                  <w:tcMar>
                                    <w:right w:w="58" w:type="dxa"/>
                                  </w:tcMar>
                                </w:tcPr>
                                <w:p w14:paraId="6FFFFDBE" w14:textId="77777777" w:rsidR="00637DB7" w:rsidRPr="00246286" w:rsidRDefault="00637DB7"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637DB7" w:rsidRPr="00246286" w:rsidRDefault="00637DB7" w:rsidP="00637DB7">
                                  <w:pPr>
                                    <w:spacing w:line="240" w:lineRule="auto"/>
                                    <w:jc w:val="right"/>
                                    <w:rPr>
                                      <w:sz w:val="20"/>
                                      <w:szCs w:val="20"/>
                                    </w:rPr>
                                  </w:pPr>
                                </w:p>
                              </w:tc>
                              <w:tc>
                                <w:tcPr>
                                  <w:tcW w:w="990" w:type="dxa"/>
                                  <w:tcMar>
                                    <w:right w:w="58" w:type="dxa"/>
                                  </w:tcMar>
                                </w:tcPr>
                                <w:p w14:paraId="70C84733" w14:textId="2091E97B" w:rsidR="00637DB7" w:rsidRPr="00246286" w:rsidRDefault="00637DB7"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637DB7" w:rsidRPr="00246286" w:rsidRDefault="00637DB7"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637DB7" w:rsidRPr="00246286" w:rsidRDefault="00637DB7" w:rsidP="00637DB7">
                                  <w:pPr>
                                    <w:spacing w:line="240" w:lineRule="auto"/>
                                    <w:jc w:val="right"/>
                                    <w:rPr>
                                      <w:sz w:val="20"/>
                                      <w:szCs w:val="20"/>
                                    </w:rPr>
                                  </w:pPr>
                                  <w:r w:rsidRPr="00246286">
                                    <w:rPr>
                                      <w:sz w:val="20"/>
                                      <w:szCs w:val="20"/>
                                    </w:rPr>
                                    <w:t>47.6</w:t>
                                  </w:r>
                                </w:p>
                              </w:tc>
                            </w:tr>
                          </w:tbl>
                          <w:p w14:paraId="0872AEEA" w14:textId="085DCED2"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4</w:t>
                            </w:r>
                            <w:r>
                              <w:rPr>
                                <w:noProof/>
                              </w:rPr>
                              <w:fldChar w:fldCharType="end"/>
                            </w:r>
                            <w:r>
                              <w:t>.</w:t>
                            </w:r>
                            <w:proofErr w:type="gramEnd"/>
                            <w:r>
                              <w:t xml:space="preserve"> Speaker recognition EERs are shown for </w:t>
                            </w:r>
                            <w:r>
                              <w:t>a variety of noise conditions. The number of parameters in a model is shown in parentheses in the first column. MixAR improves performance while using substantially fewer parameters.</w:t>
                            </w:r>
                          </w:p>
                          <w:p w14:paraId="53D7B55F" w14:textId="77777777" w:rsidR="00246286" w:rsidRDefault="00246286" w:rsidP="00246286">
                            <w:pPr>
                              <w:pStyle w:val="FootnoteText"/>
                              <w:ind w:left="562" w:firstLine="0"/>
                            </w:pPr>
                          </w:p>
                          <w:p w14:paraId="02FFF9F9" w14:textId="77777777" w:rsidR="00E016E0" w:rsidRPr="008807EA"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0;margin-top:0;width:460.8pt;height:171.2pt;z-index:251739136;visibility:visible;mso-wrap-style:square;mso-width-percent:0;mso-height-percent:0;mso-wrap-distance-left:0;mso-wrap-distance-top:0;mso-wrap-distance-right:0;mso-wrap-distance-bottom:0;mso-position-horizontal:center;mso-position-horizontal-relative:margin;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" o:allowoverlap="f" stroked="f">
                <v:textbox inset="0,0,0,0">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637DB7"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637DB7" w:rsidRPr="00246286" w:rsidRDefault="00637DB7"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637DB7" w:rsidRPr="00246286" w:rsidRDefault="00637DB7"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637DB7" w:rsidRPr="00246286" w:rsidRDefault="00637DB7"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637DB7" w:rsidRPr="00246286" w:rsidRDefault="00637DB7"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637DB7" w:rsidRPr="00246286" w:rsidRDefault="00637DB7"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637DB7" w:rsidRPr="00246286" w:rsidRDefault="00637DB7" w:rsidP="00637DB7">
                            <w:pPr>
                              <w:spacing w:line="240" w:lineRule="auto"/>
                              <w:ind w:firstLine="0"/>
                              <w:jc w:val="center"/>
                              <w:rPr>
                                <w:b/>
                                <w:sz w:val="20"/>
                                <w:szCs w:val="20"/>
                              </w:rPr>
                            </w:pPr>
                            <w:r w:rsidRPr="00246286">
                              <w:rPr>
                                <w:b/>
                                <w:sz w:val="20"/>
                                <w:szCs w:val="20"/>
                              </w:rPr>
                              <w:t>Babble Noise</w:t>
                            </w:r>
                          </w:p>
                        </w:tc>
                      </w:tr>
                      <w:tr w:rsidR="00637DB7"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637DB7" w:rsidRPr="00246286" w:rsidRDefault="00637DB7"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637DB7" w:rsidRPr="00637DB7" w:rsidRDefault="00637DB7"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637DB7" w:rsidRPr="00637DB7" w:rsidRDefault="00637DB7" w:rsidP="00637DB7">
                            <w:pPr>
                              <w:spacing w:line="240" w:lineRule="auto"/>
                              <w:ind w:firstLine="0"/>
                              <w:jc w:val="right"/>
                              <w:rPr>
                                <w:b/>
                                <w:sz w:val="20"/>
                                <w:szCs w:val="20"/>
                              </w:rPr>
                            </w:pPr>
                          </w:p>
                        </w:tc>
                      </w:tr>
                      <w:tr w:rsidR="00637DB7"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0201AEE5"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637DB7" w:rsidRPr="00246286" w:rsidRDefault="00637DB7" w:rsidP="00637DB7">
                            <w:pPr>
                              <w:spacing w:line="240" w:lineRule="auto"/>
                              <w:jc w:val="right"/>
                              <w:rPr>
                                <w:sz w:val="20"/>
                                <w:szCs w:val="20"/>
                              </w:rPr>
                            </w:pPr>
                          </w:p>
                        </w:tc>
                        <w:tc>
                          <w:tcPr>
                            <w:tcW w:w="990" w:type="dxa"/>
                            <w:tcMar>
                              <w:right w:w="58" w:type="dxa"/>
                            </w:tcMar>
                          </w:tcPr>
                          <w:p w14:paraId="455717B9" w14:textId="45DA6A4A" w:rsidR="00637DB7" w:rsidRPr="00246286" w:rsidRDefault="00637DB7"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637DB7" w:rsidRPr="00246286" w:rsidRDefault="00637DB7"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637DB7" w:rsidRPr="00246286" w:rsidRDefault="00637DB7" w:rsidP="00637DB7">
                            <w:pPr>
                              <w:spacing w:line="240" w:lineRule="auto"/>
                              <w:jc w:val="right"/>
                              <w:rPr>
                                <w:sz w:val="20"/>
                                <w:szCs w:val="20"/>
                              </w:rPr>
                            </w:pPr>
                            <w:r w:rsidRPr="00246286">
                              <w:rPr>
                                <w:sz w:val="20"/>
                                <w:szCs w:val="20"/>
                              </w:rPr>
                              <w:t>40.6</w:t>
                            </w:r>
                          </w:p>
                        </w:tc>
                      </w:tr>
                      <w:tr w:rsidR="00637DB7"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384E7F72"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637DB7" w:rsidRPr="00246286" w:rsidRDefault="00637DB7" w:rsidP="00637DB7">
                            <w:pPr>
                              <w:spacing w:line="240" w:lineRule="auto"/>
                              <w:jc w:val="right"/>
                              <w:rPr>
                                <w:sz w:val="20"/>
                                <w:szCs w:val="20"/>
                              </w:rPr>
                            </w:pPr>
                          </w:p>
                        </w:tc>
                        <w:tc>
                          <w:tcPr>
                            <w:tcW w:w="990" w:type="dxa"/>
                            <w:tcMar>
                              <w:right w:w="58" w:type="dxa"/>
                            </w:tcMar>
                          </w:tcPr>
                          <w:p w14:paraId="64BDB6BF" w14:textId="672C823B" w:rsidR="00637DB7" w:rsidRPr="00246286" w:rsidRDefault="00637DB7"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637DB7" w:rsidRPr="00246286" w:rsidRDefault="00637DB7"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637DB7" w:rsidRPr="00246286" w:rsidRDefault="00637DB7" w:rsidP="00637DB7">
                            <w:pPr>
                              <w:spacing w:line="240" w:lineRule="auto"/>
                              <w:jc w:val="right"/>
                              <w:rPr>
                                <w:sz w:val="20"/>
                                <w:szCs w:val="20"/>
                              </w:rPr>
                            </w:pPr>
                            <w:r w:rsidRPr="00246286">
                              <w:rPr>
                                <w:sz w:val="20"/>
                                <w:szCs w:val="20"/>
                              </w:rPr>
                              <w:t>44.7</w:t>
                            </w:r>
                          </w:p>
                        </w:tc>
                      </w:tr>
                      <w:tr w:rsidR="00637DB7"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7BCB0C44" w14:textId="77777777" w:rsidR="00637DB7" w:rsidRPr="00246286" w:rsidRDefault="00637DB7"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637DB7" w:rsidRPr="00246286" w:rsidRDefault="00637DB7" w:rsidP="00637DB7">
                            <w:pPr>
                              <w:spacing w:line="240" w:lineRule="auto"/>
                              <w:jc w:val="right"/>
                              <w:rPr>
                                <w:sz w:val="20"/>
                                <w:szCs w:val="20"/>
                              </w:rPr>
                            </w:pPr>
                          </w:p>
                        </w:tc>
                        <w:tc>
                          <w:tcPr>
                            <w:tcW w:w="990" w:type="dxa"/>
                            <w:tcMar>
                              <w:right w:w="58" w:type="dxa"/>
                            </w:tcMar>
                          </w:tcPr>
                          <w:p w14:paraId="14D5AD94" w14:textId="318CFA1C" w:rsidR="00637DB7" w:rsidRPr="00246286" w:rsidRDefault="00637DB7"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637DB7" w:rsidRPr="00246286" w:rsidRDefault="00637DB7"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637DB7" w:rsidRPr="00246286" w:rsidRDefault="00637DB7" w:rsidP="00637DB7">
                            <w:pPr>
                              <w:spacing w:line="240" w:lineRule="auto"/>
                              <w:jc w:val="right"/>
                              <w:rPr>
                                <w:sz w:val="20"/>
                                <w:szCs w:val="20"/>
                              </w:rPr>
                            </w:pPr>
                            <w:r w:rsidRPr="00246286">
                              <w:rPr>
                                <w:sz w:val="20"/>
                                <w:szCs w:val="20"/>
                              </w:rPr>
                              <w:t>48.2</w:t>
                            </w:r>
                          </w:p>
                        </w:tc>
                      </w:tr>
                      <w:tr w:rsidR="00637DB7"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637DB7" w:rsidRPr="00246286" w:rsidRDefault="00637DB7"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637DB7" w:rsidRPr="00637DB7" w:rsidRDefault="00637DB7"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637DB7" w:rsidRPr="00637DB7" w:rsidRDefault="00637DB7" w:rsidP="00637DB7">
                            <w:pPr>
                              <w:spacing w:line="240" w:lineRule="auto"/>
                              <w:ind w:firstLine="0"/>
                              <w:jc w:val="right"/>
                              <w:rPr>
                                <w:b/>
                                <w:sz w:val="20"/>
                                <w:szCs w:val="20"/>
                              </w:rPr>
                            </w:pPr>
                          </w:p>
                        </w:tc>
                      </w:tr>
                      <w:tr w:rsidR="00637DB7"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637DB7" w:rsidRPr="00246286" w:rsidRDefault="00637DB7" w:rsidP="00246286">
                            <w:pPr>
                              <w:spacing w:line="240" w:lineRule="auto"/>
                              <w:rPr>
                                <w:sz w:val="20"/>
                                <w:szCs w:val="20"/>
                              </w:rPr>
                            </w:pPr>
                          </w:p>
                        </w:tc>
                        <w:tc>
                          <w:tcPr>
                            <w:tcW w:w="960" w:type="dxa"/>
                            <w:tcMar>
                              <w:right w:w="58" w:type="dxa"/>
                            </w:tcMar>
                          </w:tcPr>
                          <w:p w14:paraId="191A7104"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637DB7" w:rsidRPr="00246286" w:rsidRDefault="00637DB7" w:rsidP="00637DB7">
                            <w:pPr>
                              <w:spacing w:line="240" w:lineRule="auto"/>
                              <w:jc w:val="right"/>
                              <w:rPr>
                                <w:sz w:val="20"/>
                                <w:szCs w:val="20"/>
                              </w:rPr>
                            </w:pPr>
                          </w:p>
                        </w:tc>
                        <w:tc>
                          <w:tcPr>
                            <w:tcW w:w="990" w:type="dxa"/>
                            <w:tcMar>
                              <w:right w:w="58" w:type="dxa"/>
                            </w:tcMar>
                          </w:tcPr>
                          <w:p w14:paraId="79893900" w14:textId="79BA5963" w:rsidR="00637DB7" w:rsidRPr="00246286" w:rsidRDefault="00637DB7"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637DB7" w:rsidRPr="00246286" w:rsidRDefault="00637DB7"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637DB7" w:rsidRPr="00246286" w:rsidRDefault="00637DB7" w:rsidP="00637DB7">
                            <w:pPr>
                              <w:spacing w:line="240" w:lineRule="auto"/>
                              <w:jc w:val="right"/>
                              <w:rPr>
                                <w:sz w:val="20"/>
                                <w:szCs w:val="20"/>
                              </w:rPr>
                            </w:pPr>
                            <w:r w:rsidRPr="00246286">
                              <w:rPr>
                                <w:sz w:val="20"/>
                                <w:szCs w:val="20"/>
                              </w:rPr>
                              <w:t>36.9</w:t>
                            </w:r>
                          </w:p>
                        </w:tc>
                      </w:tr>
                      <w:tr w:rsidR="00637DB7"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637DB7" w:rsidRPr="00246286" w:rsidRDefault="00637DB7" w:rsidP="00246286">
                            <w:pPr>
                              <w:spacing w:line="240" w:lineRule="auto"/>
                              <w:rPr>
                                <w:sz w:val="20"/>
                                <w:szCs w:val="20"/>
                              </w:rPr>
                            </w:pPr>
                          </w:p>
                        </w:tc>
                        <w:tc>
                          <w:tcPr>
                            <w:tcW w:w="960" w:type="dxa"/>
                            <w:tcMar>
                              <w:right w:w="58" w:type="dxa"/>
                            </w:tcMar>
                          </w:tcPr>
                          <w:p w14:paraId="16A9F018"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637DB7" w:rsidRPr="00246286" w:rsidRDefault="00637DB7" w:rsidP="00637DB7">
                            <w:pPr>
                              <w:spacing w:line="240" w:lineRule="auto"/>
                              <w:jc w:val="right"/>
                              <w:rPr>
                                <w:sz w:val="20"/>
                                <w:szCs w:val="20"/>
                              </w:rPr>
                            </w:pPr>
                          </w:p>
                        </w:tc>
                        <w:tc>
                          <w:tcPr>
                            <w:tcW w:w="990" w:type="dxa"/>
                            <w:tcMar>
                              <w:right w:w="58" w:type="dxa"/>
                            </w:tcMar>
                          </w:tcPr>
                          <w:p w14:paraId="2146EAB4" w14:textId="7D041476" w:rsidR="00637DB7" w:rsidRPr="00246286" w:rsidRDefault="00637DB7"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637DB7" w:rsidRPr="00246286" w:rsidRDefault="00637DB7"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637DB7" w:rsidRPr="00246286" w:rsidRDefault="00637DB7" w:rsidP="00637DB7">
                            <w:pPr>
                              <w:spacing w:line="240" w:lineRule="auto"/>
                              <w:jc w:val="right"/>
                              <w:rPr>
                                <w:sz w:val="20"/>
                                <w:szCs w:val="20"/>
                              </w:rPr>
                            </w:pPr>
                            <w:r w:rsidRPr="00246286">
                              <w:rPr>
                                <w:sz w:val="20"/>
                                <w:szCs w:val="20"/>
                              </w:rPr>
                              <w:t>42.8</w:t>
                            </w:r>
                          </w:p>
                        </w:tc>
                      </w:tr>
                      <w:tr w:rsidR="00637DB7"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637DB7" w:rsidRPr="00246286" w:rsidRDefault="00637DB7" w:rsidP="00246286">
                            <w:pPr>
                              <w:spacing w:line="240" w:lineRule="auto"/>
                              <w:rPr>
                                <w:sz w:val="20"/>
                                <w:szCs w:val="20"/>
                              </w:rPr>
                            </w:pPr>
                          </w:p>
                        </w:tc>
                        <w:tc>
                          <w:tcPr>
                            <w:tcW w:w="960" w:type="dxa"/>
                            <w:tcMar>
                              <w:right w:w="58" w:type="dxa"/>
                            </w:tcMar>
                          </w:tcPr>
                          <w:p w14:paraId="6FFFFDBE" w14:textId="77777777" w:rsidR="00637DB7" w:rsidRPr="00246286" w:rsidRDefault="00637DB7"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637DB7" w:rsidRPr="00246286" w:rsidRDefault="00637DB7" w:rsidP="00637DB7">
                            <w:pPr>
                              <w:spacing w:line="240" w:lineRule="auto"/>
                              <w:jc w:val="right"/>
                              <w:rPr>
                                <w:sz w:val="20"/>
                                <w:szCs w:val="20"/>
                              </w:rPr>
                            </w:pPr>
                          </w:p>
                        </w:tc>
                        <w:tc>
                          <w:tcPr>
                            <w:tcW w:w="990" w:type="dxa"/>
                            <w:tcMar>
                              <w:right w:w="58" w:type="dxa"/>
                            </w:tcMar>
                          </w:tcPr>
                          <w:p w14:paraId="70C84733" w14:textId="2091E97B" w:rsidR="00637DB7" w:rsidRPr="00246286" w:rsidRDefault="00637DB7"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637DB7" w:rsidRPr="00246286" w:rsidRDefault="00637DB7"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637DB7" w:rsidRPr="00246286" w:rsidRDefault="00637DB7" w:rsidP="00637DB7">
                            <w:pPr>
                              <w:spacing w:line="240" w:lineRule="auto"/>
                              <w:jc w:val="right"/>
                              <w:rPr>
                                <w:sz w:val="20"/>
                                <w:szCs w:val="20"/>
                              </w:rPr>
                            </w:pPr>
                            <w:r w:rsidRPr="00246286">
                              <w:rPr>
                                <w:sz w:val="20"/>
                                <w:szCs w:val="20"/>
                              </w:rPr>
                              <w:t>47.6</w:t>
                            </w:r>
                          </w:p>
                        </w:tc>
                      </w:tr>
                    </w:tbl>
                    <w:p w14:paraId="0872AEEA" w14:textId="085DCED2"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4</w:t>
                      </w:r>
                      <w:r>
                        <w:rPr>
                          <w:noProof/>
                        </w:rPr>
                        <w:fldChar w:fldCharType="end"/>
                      </w:r>
                      <w:r>
                        <w:t>.</w:t>
                      </w:r>
                      <w:proofErr w:type="gramEnd"/>
                      <w:r>
                        <w:t xml:space="preserve"> Speaker recognition EERs are shown for </w:t>
                      </w:r>
                      <w:r>
                        <w:t>a variety of noise conditions. The number of parameters in a model is shown in parentheses in the first column. MixAR improves performance while using substantially fewer parameters.</w:t>
                      </w:r>
                    </w:p>
                    <w:p w14:paraId="53D7B55F" w14:textId="77777777" w:rsidR="00246286" w:rsidRDefault="00246286" w:rsidP="00246286">
                      <w:pPr>
                        <w:pStyle w:val="FootnoteText"/>
                        <w:ind w:left="562" w:firstLine="0"/>
                      </w:pPr>
                    </w:p>
                    <w:p w14:paraId="02FFF9F9" w14:textId="77777777" w:rsidR="00E016E0" w:rsidRPr="008807EA" w:rsidRDefault="00E016E0" w:rsidP="00E016E0">
                      <w:pPr>
                        <w:pStyle w:val="FootnoteText"/>
                      </w:pPr>
                    </w:p>
                  </w:txbxContent>
                </v:textbox>
                <w10:wrap type="topAndBottom" anchorx="margin" anchory="margin"/>
              </v:shape>
            </w:pict>
          </mc:Fallback>
        </mc:AlternateContent>
      </w:r>
    </w:p>
    <w:p w14:paraId="092A66D9" w14:textId="07F69046" w:rsidR="007D0F90" w:rsidRDefault="007D0F90" w:rsidP="006B37D3">
      <w:pPr>
        <w:pStyle w:val="ReferenceHead"/>
        <w:keepNext w:val="0"/>
        <w:jc w:val="left"/>
      </w:pPr>
    </w:p>
    <w:p w14:paraId="3AB83706" w14:textId="77777777" w:rsidR="007D0F90" w:rsidRDefault="007D0F90" w:rsidP="006B37D3">
      <w:pPr>
        <w:pStyle w:val="ReferenceHead"/>
        <w:keepNext w:val="0"/>
        <w:jc w:val="left"/>
      </w:pPr>
    </w:p>
    <w:p w14:paraId="4823B0C1" w14:textId="77777777" w:rsidR="006B37D3" w:rsidRDefault="006B37D3" w:rsidP="00F50BF9">
      <w:pPr>
        <w:pStyle w:val="Heading1"/>
        <w:numPr>
          <w:ilvl w:val="0"/>
          <w:numId w:val="0"/>
        </w:numPr>
        <w:jc w:val="both"/>
      </w:pPr>
    </w:p>
    <w:p w14:paraId="1C40B235" w14:textId="304B8631" w:rsidR="006B37D3" w:rsidRDefault="006B37D3" w:rsidP="006B37D3">
      <w:pPr>
        <w:pStyle w:val="ReferenceHead"/>
        <w:keepNext w:val="0"/>
        <w:jc w:val="left"/>
      </w:pPr>
    </w:p>
    <w:p w14:paraId="790169C7" w14:textId="13501E52" w:rsidR="006B37D3" w:rsidRDefault="006B37D3" w:rsidP="006B37D3">
      <w:pPr>
        <w:pStyle w:val="ReferenceHead"/>
        <w:keepNext w:val="0"/>
        <w:jc w:val="left"/>
      </w:pPr>
    </w:p>
    <w:p w14:paraId="4643DEEB" w14:textId="52B418CF" w:rsidR="00E016E0" w:rsidRDefault="00E016E0" w:rsidP="00824BBA">
      <w:pPr>
        <w:pStyle w:val="ReferenceHead"/>
        <w:keepNext w:val="0"/>
        <w:autoSpaceDE/>
        <w:autoSpaceDN/>
        <w:spacing w:line="240" w:lineRule="auto"/>
        <w:jc w:val="left"/>
        <w:outlineLvl w:val="9"/>
      </w:pPr>
    </w:p>
    <w:p w14:paraId="34CBBF4E" w14:textId="77777777" w:rsidR="00E016E0" w:rsidRDefault="00E016E0" w:rsidP="00824BBA">
      <w:pPr>
        <w:pStyle w:val="ReferenceHead"/>
        <w:keepNext w:val="0"/>
        <w:autoSpaceDE/>
        <w:autoSpaceDN/>
        <w:spacing w:line="240" w:lineRule="auto"/>
        <w:jc w:val="left"/>
        <w:outlineLvl w:val="9"/>
      </w:pPr>
    </w:p>
    <w:p w14:paraId="0776D653" w14:textId="77777777" w:rsidR="00E016E0" w:rsidRDefault="00E016E0" w:rsidP="00824BBA">
      <w:pPr>
        <w:pStyle w:val="ReferenceHead"/>
        <w:keepNext w:val="0"/>
        <w:autoSpaceDE/>
        <w:autoSpaceDN/>
        <w:spacing w:line="240" w:lineRule="auto"/>
        <w:jc w:val="left"/>
        <w:outlineLvl w:val="9"/>
      </w:pPr>
    </w:p>
    <w:p w14:paraId="7508F076" w14:textId="77777777" w:rsidR="00E016E0" w:rsidRDefault="00E016E0" w:rsidP="00824BBA">
      <w:pPr>
        <w:pStyle w:val="ReferenceHead"/>
        <w:keepNext w:val="0"/>
        <w:autoSpaceDE/>
        <w:autoSpaceDN/>
        <w:spacing w:line="240" w:lineRule="auto"/>
        <w:jc w:val="left"/>
        <w:outlineLvl w:val="9"/>
      </w:pPr>
    </w:p>
    <w:p w14:paraId="72FDD58D" w14:textId="77777777" w:rsidR="00E016E0" w:rsidRDefault="00E016E0" w:rsidP="00824BBA">
      <w:pPr>
        <w:pStyle w:val="ReferenceHead"/>
        <w:keepNext w:val="0"/>
        <w:autoSpaceDE/>
        <w:autoSpaceDN/>
        <w:spacing w:line="240" w:lineRule="auto"/>
        <w:jc w:val="left"/>
        <w:outlineLvl w:val="9"/>
      </w:pPr>
    </w:p>
    <w:p w14:paraId="0EF677A3" w14:textId="77777777" w:rsidR="00E016E0" w:rsidRDefault="00E016E0" w:rsidP="00824BBA">
      <w:pPr>
        <w:pStyle w:val="ReferenceHead"/>
        <w:keepNext w:val="0"/>
        <w:autoSpaceDE/>
        <w:autoSpaceDN/>
        <w:spacing w:line="240" w:lineRule="auto"/>
        <w:jc w:val="left"/>
        <w:outlineLvl w:val="9"/>
      </w:pPr>
    </w:p>
    <w:p w14:paraId="205873F8" w14:textId="77777777" w:rsidR="00E016E0" w:rsidRDefault="00E016E0" w:rsidP="00824BBA">
      <w:pPr>
        <w:pStyle w:val="ReferenceHead"/>
        <w:keepNext w:val="0"/>
        <w:autoSpaceDE/>
        <w:autoSpaceDN/>
        <w:spacing w:line="240" w:lineRule="auto"/>
        <w:jc w:val="left"/>
        <w:outlineLvl w:val="9"/>
      </w:pPr>
    </w:p>
    <w:p w14:paraId="7C65BD11" w14:textId="77777777" w:rsidR="00E016E0" w:rsidRDefault="00E016E0" w:rsidP="00824BBA">
      <w:pPr>
        <w:pStyle w:val="ReferenceHead"/>
        <w:keepNext w:val="0"/>
        <w:autoSpaceDE/>
        <w:autoSpaceDN/>
        <w:spacing w:line="240" w:lineRule="auto"/>
        <w:jc w:val="left"/>
        <w:outlineLvl w:val="9"/>
      </w:pPr>
    </w:p>
    <w:p w14:paraId="66133C6B" w14:textId="7D95E858" w:rsidR="00E016E0" w:rsidRDefault="00E016E0" w:rsidP="00824BBA">
      <w:pPr>
        <w:pStyle w:val="ReferenceHead"/>
        <w:keepNext w:val="0"/>
        <w:autoSpaceDE/>
        <w:autoSpaceDN/>
        <w:spacing w:line="240" w:lineRule="auto"/>
        <w:jc w:val="left"/>
        <w:outlineLvl w:val="9"/>
      </w:pPr>
    </w:p>
    <w:p w14:paraId="0B01CFD5" w14:textId="77777777" w:rsidR="00E016E0" w:rsidRDefault="00E016E0" w:rsidP="00824BBA">
      <w:pPr>
        <w:pStyle w:val="ReferenceHead"/>
        <w:keepNext w:val="0"/>
        <w:autoSpaceDE/>
        <w:autoSpaceDN/>
        <w:spacing w:line="240" w:lineRule="auto"/>
        <w:jc w:val="left"/>
        <w:outlineLvl w:val="9"/>
      </w:pPr>
    </w:p>
    <w:p w14:paraId="5F8ED4A0" w14:textId="77777777" w:rsidR="00E016E0" w:rsidRDefault="00E016E0" w:rsidP="00824BBA">
      <w:pPr>
        <w:pStyle w:val="ReferenceHead"/>
        <w:keepNext w:val="0"/>
        <w:autoSpaceDE/>
        <w:autoSpaceDN/>
        <w:spacing w:line="240" w:lineRule="auto"/>
        <w:jc w:val="left"/>
        <w:outlineLvl w:val="9"/>
      </w:pPr>
    </w:p>
    <w:p w14:paraId="057FEB73" w14:textId="77777777" w:rsidR="00E016E0" w:rsidRDefault="00E016E0" w:rsidP="00824BBA">
      <w:pPr>
        <w:pStyle w:val="ReferenceHead"/>
        <w:keepNext w:val="0"/>
        <w:autoSpaceDE/>
        <w:autoSpaceDN/>
        <w:spacing w:line="240" w:lineRule="auto"/>
        <w:jc w:val="left"/>
        <w:outlineLvl w:val="9"/>
      </w:pPr>
    </w:p>
    <w:p w14:paraId="17784EC8" w14:textId="77777777" w:rsidR="00E016E0" w:rsidRDefault="00E016E0" w:rsidP="00824BBA">
      <w:pPr>
        <w:pStyle w:val="ReferenceHead"/>
        <w:keepNext w:val="0"/>
        <w:autoSpaceDE/>
        <w:autoSpaceDN/>
        <w:spacing w:line="240" w:lineRule="auto"/>
        <w:jc w:val="left"/>
        <w:outlineLvl w:val="9"/>
      </w:pPr>
    </w:p>
    <w:p w14:paraId="7D730460" w14:textId="77777777" w:rsidR="00E016E0" w:rsidRDefault="00E016E0" w:rsidP="00824BBA">
      <w:pPr>
        <w:pStyle w:val="ReferenceHead"/>
        <w:keepNext w:val="0"/>
        <w:autoSpaceDE/>
        <w:autoSpaceDN/>
        <w:spacing w:line="240" w:lineRule="auto"/>
        <w:jc w:val="left"/>
        <w:outlineLvl w:val="9"/>
      </w:pPr>
    </w:p>
    <w:p w14:paraId="407BE025" w14:textId="77777777" w:rsidR="00E016E0" w:rsidRDefault="00E016E0" w:rsidP="00824BBA">
      <w:pPr>
        <w:pStyle w:val="ReferenceHead"/>
        <w:keepNext w:val="0"/>
        <w:autoSpaceDE/>
        <w:autoSpaceDN/>
        <w:spacing w:line="240" w:lineRule="auto"/>
        <w:jc w:val="left"/>
        <w:outlineLvl w:val="9"/>
      </w:pPr>
    </w:p>
    <w:p w14:paraId="6B52BC49" w14:textId="77777777" w:rsidR="00E016E0" w:rsidRDefault="00E016E0" w:rsidP="00824BBA">
      <w:pPr>
        <w:pStyle w:val="ReferenceHead"/>
        <w:keepNext w:val="0"/>
        <w:autoSpaceDE/>
        <w:autoSpaceDN/>
        <w:spacing w:line="240" w:lineRule="auto"/>
        <w:jc w:val="left"/>
        <w:outlineLvl w:val="9"/>
      </w:pPr>
    </w:p>
    <w:p w14:paraId="600E3C58" w14:textId="77777777" w:rsidR="00E016E0" w:rsidRDefault="00E016E0" w:rsidP="00824BBA">
      <w:pPr>
        <w:pStyle w:val="ReferenceHead"/>
        <w:keepNext w:val="0"/>
        <w:autoSpaceDE/>
        <w:autoSpaceDN/>
        <w:spacing w:line="240" w:lineRule="auto"/>
        <w:jc w:val="left"/>
        <w:outlineLvl w:val="9"/>
      </w:pPr>
    </w:p>
    <w:p w14:paraId="1D2DF7AE" w14:textId="77777777" w:rsidR="00E016E0" w:rsidRDefault="00E016E0" w:rsidP="00824BBA">
      <w:pPr>
        <w:pStyle w:val="ReferenceHead"/>
        <w:keepNext w:val="0"/>
        <w:autoSpaceDE/>
        <w:autoSpaceDN/>
        <w:spacing w:line="240" w:lineRule="auto"/>
        <w:jc w:val="left"/>
        <w:outlineLvl w:val="9"/>
      </w:pPr>
    </w:p>
    <w:p w14:paraId="07837D6B" w14:textId="77777777" w:rsidR="00E016E0" w:rsidRDefault="00E016E0" w:rsidP="00824BBA">
      <w:pPr>
        <w:pStyle w:val="ReferenceHead"/>
        <w:keepNext w:val="0"/>
        <w:autoSpaceDE/>
        <w:autoSpaceDN/>
        <w:spacing w:line="240" w:lineRule="auto"/>
        <w:jc w:val="left"/>
        <w:outlineLvl w:val="9"/>
      </w:pPr>
    </w:p>
    <w:p w14:paraId="5A6F35FB" w14:textId="77777777" w:rsidR="00E016E0" w:rsidRDefault="00E016E0" w:rsidP="00824BBA">
      <w:pPr>
        <w:pStyle w:val="ReferenceHead"/>
        <w:keepNext w:val="0"/>
        <w:autoSpaceDE/>
        <w:autoSpaceDN/>
        <w:spacing w:line="240" w:lineRule="auto"/>
        <w:jc w:val="left"/>
        <w:outlineLvl w:val="9"/>
      </w:pPr>
    </w:p>
    <w:p w14:paraId="7776BC4A" w14:textId="77777777" w:rsidR="00E016E0" w:rsidRDefault="00E016E0" w:rsidP="00824BBA">
      <w:pPr>
        <w:pStyle w:val="ReferenceHead"/>
        <w:keepNext w:val="0"/>
        <w:autoSpaceDE/>
        <w:autoSpaceDN/>
        <w:spacing w:line="240" w:lineRule="auto"/>
        <w:jc w:val="left"/>
        <w:outlineLvl w:val="9"/>
      </w:pPr>
    </w:p>
    <w:p w14:paraId="2122687B" w14:textId="77777777" w:rsidR="00E016E0" w:rsidRDefault="00E016E0" w:rsidP="00824BBA">
      <w:pPr>
        <w:pStyle w:val="ReferenceHead"/>
        <w:keepNext w:val="0"/>
        <w:autoSpaceDE/>
        <w:autoSpaceDN/>
        <w:spacing w:line="240" w:lineRule="auto"/>
        <w:jc w:val="left"/>
        <w:outlineLvl w:val="9"/>
      </w:pPr>
    </w:p>
    <w:p w14:paraId="400F0B6E" w14:textId="77777777" w:rsidR="00E016E0" w:rsidRDefault="00E016E0" w:rsidP="00824BBA">
      <w:pPr>
        <w:pStyle w:val="ReferenceHead"/>
        <w:keepNext w:val="0"/>
        <w:autoSpaceDE/>
        <w:autoSpaceDN/>
        <w:spacing w:line="240" w:lineRule="auto"/>
        <w:jc w:val="left"/>
        <w:outlineLvl w:val="9"/>
      </w:pPr>
    </w:p>
    <w:p w14:paraId="1C363F26" w14:textId="77777777" w:rsidR="00E016E0" w:rsidRDefault="00E016E0" w:rsidP="00824BBA">
      <w:pPr>
        <w:pStyle w:val="ReferenceHead"/>
        <w:keepNext w:val="0"/>
        <w:autoSpaceDE/>
        <w:autoSpaceDN/>
        <w:spacing w:line="240" w:lineRule="auto"/>
        <w:jc w:val="left"/>
        <w:outlineLvl w:val="9"/>
      </w:pPr>
    </w:p>
    <w:p w14:paraId="68215384" w14:textId="77777777" w:rsidR="00E016E0" w:rsidRDefault="00E016E0" w:rsidP="00824BBA">
      <w:pPr>
        <w:pStyle w:val="ReferenceHead"/>
        <w:keepNext w:val="0"/>
        <w:autoSpaceDE/>
        <w:autoSpaceDN/>
        <w:spacing w:line="240" w:lineRule="auto"/>
        <w:jc w:val="left"/>
        <w:outlineLvl w:val="9"/>
      </w:pPr>
    </w:p>
    <w:p w14:paraId="618DF06D" w14:textId="77777777" w:rsidR="00E016E0" w:rsidRDefault="00E016E0" w:rsidP="00824BBA">
      <w:pPr>
        <w:pStyle w:val="ReferenceHead"/>
        <w:keepNext w:val="0"/>
        <w:autoSpaceDE/>
        <w:autoSpaceDN/>
        <w:spacing w:line="240" w:lineRule="auto"/>
        <w:jc w:val="left"/>
        <w:outlineLvl w:val="9"/>
      </w:pPr>
    </w:p>
    <w:p w14:paraId="1D4D8102" w14:textId="77777777" w:rsidR="00E016E0" w:rsidRDefault="00E016E0" w:rsidP="00824BBA">
      <w:pPr>
        <w:pStyle w:val="ReferenceHead"/>
        <w:keepNext w:val="0"/>
        <w:autoSpaceDE/>
        <w:autoSpaceDN/>
        <w:spacing w:line="240" w:lineRule="auto"/>
        <w:jc w:val="left"/>
        <w:outlineLvl w:val="9"/>
      </w:pPr>
    </w:p>
    <w:p w14:paraId="415AE36C" w14:textId="77777777" w:rsidR="00E016E0" w:rsidRDefault="00E016E0" w:rsidP="00824BBA">
      <w:pPr>
        <w:pStyle w:val="ReferenceHead"/>
        <w:keepNext w:val="0"/>
        <w:autoSpaceDE/>
        <w:autoSpaceDN/>
        <w:spacing w:line="240" w:lineRule="auto"/>
        <w:jc w:val="left"/>
        <w:outlineLvl w:val="9"/>
      </w:pPr>
    </w:p>
    <w:p w14:paraId="56D37AD4" w14:textId="77777777" w:rsidR="00E016E0" w:rsidRDefault="00E016E0" w:rsidP="00824BBA">
      <w:pPr>
        <w:pStyle w:val="ReferenceHead"/>
        <w:keepNext w:val="0"/>
        <w:autoSpaceDE/>
        <w:autoSpaceDN/>
        <w:spacing w:line="240" w:lineRule="auto"/>
        <w:jc w:val="left"/>
        <w:outlineLvl w:val="9"/>
      </w:pPr>
    </w:p>
    <w:p w14:paraId="0A1BF3A1" w14:textId="77777777" w:rsidR="00E016E0" w:rsidRDefault="00E016E0" w:rsidP="00824BBA">
      <w:pPr>
        <w:pStyle w:val="ReferenceHead"/>
        <w:keepNext w:val="0"/>
        <w:autoSpaceDE/>
        <w:autoSpaceDN/>
        <w:spacing w:line="240" w:lineRule="auto"/>
        <w:jc w:val="left"/>
        <w:outlineLvl w:val="9"/>
      </w:pPr>
    </w:p>
    <w:p w14:paraId="6D5E2E71" w14:textId="77777777" w:rsidR="00E016E0" w:rsidRDefault="00E016E0" w:rsidP="00824BBA">
      <w:pPr>
        <w:pStyle w:val="ReferenceHead"/>
        <w:keepNext w:val="0"/>
        <w:autoSpaceDE/>
        <w:autoSpaceDN/>
        <w:spacing w:line="240" w:lineRule="auto"/>
        <w:jc w:val="left"/>
        <w:outlineLvl w:val="9"/>
      </w:pPr>
    </w:p>
    <w:p w14:paraId="5128A5C7" w14:textId="77777777" w:rsidR="00E016E0" w:rsidRDefault="00E016E0" w:rsidP="00824BBA">
      <w:pPr>
        <w:pStyle w:val="ReferenceHead"/>
        <w:keepNext w:val="0"/>
        <w:autoSpaceDE/>
        <w:autoSpaceDN/>
        <w:spacing w:line="240" w:lineRule="auto"/>
        <w:jc w:val="left"/>
        <w:outlineLvl w:val="9"/>
      </w:pPr>
    </w:p>
    <w:p w14:paraId="1F6C9F88" w14:textId="77777777" w:rsidR="00E016E0" w:rsidRDefault="00E016E0" w:rsidP="00824BBA">
      <w:pPr>
        <w:pStyle w:val="ReferenceHead"/>
        <w:keepNext w:val="0"/>
        <w:autoSpaceDE/>
        <w:autoSpaceDN/>
        <w:spacing w:line="240" w:lineRule="auto"/>
        <w:jc w:val="left"/>
        <w:outlineLvl w:val="9"/>
      </w:pPr>
    </w:p>
    <w:p w14:paraId="2530EEE3" w14:textId="77777777" w:rsidR="00E016E0" w:rsidRDefault="00E016E0" w:rsidP="00824BBA">
      <w:pPr>
        <w:pStyle w:val="ReferenceHead"/>
        <w:keepNext w:val="0"/>
        <w:autoSpaceDE/>
        <w:autoSpaceDN/>
        <w:spacing w:line="240" w:lineRule="auto"/>
        <w:jc w:val="left"/>
        <w:outlineLvl w:val="9"/>
      </w:pPr>
    </w:p>
    <w:p w14:paraId="61494312" w14:textId="77777777" w:rsidR="00E016E0" w:rsidRDefault="00E016E0" w:rsidP="00824BBA">
      <w:pPr>
        <w:pStyle w:val="ReferenceHead"/>
        <w:keepNext w:val="0"/>
        <w:autoSpaceDE/>
        <w:autoSpaceDN/>
        <w:spacing w:line="240" w:lineRule="auto"/>
        <w:jc w:val="left"/>
        <w:outlineLvl w:val="9"/>
      </w:pPr>
    </w:p>
    <w:p w14:paraId="529EE3C0" w14:textId="77777777" w:rsidR="00E016E0" w:rsidRDefault="00E016E0" w:rsidP="00824BBA">
      <w:pPr>
        <w:pStyle w:val="ReferenceHead"/>
        <w:keepNext w:val="0"/>
        <w:autoSpaceDE/>
        <w:autoSpaceDN/>
        <w:spacing w:line="240" w:lineRule="auto"/>
        <w:jc w:val="left"/>
        <w:outlineLvl w:val="9"/>
      </w:pPr>
    </w:p>
    <w:p w14:paraId="34943144" w14:textId="77777777" w:rsidR="00E016E0" w:rsidRDefault="00E016E0" w:rsidP="00824BBA">
      <w:pPr>
        <w:pStyle w:val="ReferenceHead"/>
        <w:keepNext w:val="0"/>
        <w:autoSpaceDE/>
        <w:autoSpaceDN/>
        <w:spacing w:line="240" w:lineRule="auto"/>
        <w:jc w:val="left"/>
        <w:outlineLvl w:val="9"/>
      </w:pPr>
    </w:p>
    <w:p w14:paraId="3432C27D" w14:textId="77777777" w:rsidR="00E016E0" w:rsidRDefault="00E016E0" w:rsidP="00824BBA">
      <w:pPr>
        <w:pStyle w:val="ReferenceHead"/>
        <w:keepNext w:val="0"/>
        <w:autoSpaceDE/>
        <w:autoSpaceDN/>
        <w:spacing w:line="240" w:lineRule="auto"/>
        <w:jc w:val="left"/>
        <w:outlineLvl w:val="9"/>
      </w:pPr>
    </w:p>
    <w:p w14:paraId="1A5C0583" w14:textId="77777777" w:rsidR="00E016E0" w:rsidRDefault="00E016E0" w:rsidP="00824BBA">
      <w:pPr>
        <w:pStyle w:val="ReferenceHead"/>
        <w:keepNext w:val="0"/>
        <w:autoSpaceDE/>
        <w:autoSpaceDN/>
        <w:spacing w:line="240" w:lineRule="auto"/>
        <w:jc w:val="left"/>
        <w:outlineLvl w:val="9"/>
      </w:pPr>
    </w:p>
    <w:p w14:paraId="574C2CBC" w14:textId="77777777" w:rsidR="00E016E0" w:rsidRDefault="00E016E0" w:rsidP="00824BBA">
      <w:pPr>
        <w:pStyle w:val="ReferenceHead"/>
        <w:keepNext w:val="0"/>
        <w:autoSpaceDE/>
        <w:autoSpaceDN/>
        <w:spacing w:line="240" w:lineRule="auto"/>
        <w:jc w:val="left"/>
        <w:outlineLvl w:val="9"/>
      </w:pPr>
    </w:p>
    <w:p w14:paraId="205D0057" w14:textId="77777777" w:rsidR="00E016E0" w:rsidRDefault="00E016E0" w:rsidP="00824BBA">
      <w:pPr>
        <w:pStyle w:val="ReferenceHead"/>
        <w:keepNext w:val="0"/>
        <w:autoSpaceDE/>
        <w:autoSpaceDN/>
        <w:spacing w:line="240" w:lineRule="auto"/>
        <w:jc w:val="left"/>
        <w:outlineLvl w:val="9"/>
      </w:pPr>
    </w:p>
    <w:p w14:paraId="2AE2CD7E" w14:textId="77777777" w:rsidR="00E016E0" w:rsidRDefault="00E016E0" w:rsidP="00824BBA">
      <w:pPr>
        <w:pStyle w:val="ReferenceHead"/>
        <w:keepNext w:val="0"/>
        <w:autoSpaceDE/>
        <w:autoSpaceDN/>
        <w:spacing w:line="240" w:lineRule="auto"/>
        <w:jc w:val="left"/>
        <w:outlineLvl w:val="9"/>
      </w:pPr>
    </w:p>
    <w:p w14:paraId="59F223FA" w14:textId="77777777" w:rsidR="00E016E0" w:rsidRDefault="00E016E0" w:rsidP="00824BBA">
      <w:pPr>
        <w:pStyle w:val="ReferenceHead"/>
        <w:keepNext w:val="0"/>
        <w:autoSpaceDE/>
        <w:autoSpaceDN/>
        <w:spacing w:line="240" w:lineRule="auto"/>
        <w:jc w:val="left"/>
        <w:outlineLvl w:val="9"/>
      </w:pPr>
    </w:p>
    <w:p w14:paraId="395B196B" w14:textId="77777777" w:rsidR="00E016E0" w:rsidRDefault="00E016E0" w:rsidP="00824BBA">
      <w:pPr>
        <w:pStyle w:val="ReferenceHead"/>
        <w:keepNext w:val="0"/>
        <w:autoSpaceDE/>
        <w:autoSpaceDN/>
        <w:spacing w:line="240" w:lineRule="auto"/>
        <w:jc w:val="left"/>
        <w:outlineLvl w:val="9"/>
      </w:pPr>
    </w:p>
    <w:p w14:paraId="76EAF16A"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1184" behindDoc="0" locked="0" layoutInCell="1" allowOverlap="0" wp14:anchorId="78C21114" wp14:editId="4816275F">
                <wp:simplePos x="0" y="0"/>
                <wp:positionH relativeFrom="margin">
                  <wp:posOffset>1308735</wp:posOffset>
                </wp:positionH>
                <wp:positionV relativeFrom="margin">
                  <wp:posOffset>574040</wp:posOffset>
                </wp:positionV>
                <wp:extent cx="3200400" cy="2426970"/>
                <wp:effectExtent l="0" t="0" r="25400" b="36830"/>
                <wp:wrapSquare wrapText="bothSides"/>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26970"/>
                        </a:xfrm>
                        <a:prstGeom prst="rect">
                          <a:avLst/>
                        </a:prstGeom>
                        <a:solidFill>
                          <a:srgbClr val="FFFFFF"/>
                        </a:solidFill>
                        <a:ln w="9525">
                          <a:solidFill>
                            <a:srgbClr val="FFFFFF"/>
                          </a:solidFill>
                          <a:miter lim="800000"/>
                          <a:headEnd/>
                          <a:tailEnd/>
                        </a:ln>
                      </wps:spPr>
                      <wps:txbx>
                        <w:txbxContent>
                          <w:p w14:paraId="051BE052" w14:textId="77777777" w:rsidR="00E016E0" w:rsidRDefault="00E016E0" w:rsidP="00E016E0">
                            <w:pPr>
                              <w:pStyle w:val="TableTitle"/>
                            </w:pPr>
                          </w:p>
                          <w:p w14:paraId="19796D74" w14:textId="77777777" w:rsidR="00E016E0" w:rsidRDefault="00E016E0" w:rsidP="00E016E0">
                            <w:pPr>
                              <w:pStyle w:val="TableTitle"/>
                            </w:pPr>
                            <w:proofErr w:type="gramStart"/>
                            <w:r>
                              <w:t>Table  V</w:t>
                            </w:r>
                            <w:proofErr w:type="gramEnd"/>
                            <w:r>
                              <w:t>:</w:t>
                            </w:r>
                          </w:p>
                          <w:p w14:paraId="6268AF70"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51B5B0D3" w14:textId="77777777" w:rsidTr="0035389B">
                              <w:trPr>
                                <w:trHeight w:val="425"/>
                                <w:jc w:val="center"/>
                              </w:trPr>
                              <w:tc>
                                <w:tcPr>
                                  <w:tcW w:w="1097" w:type="dxa"/>
                                  <w:tcMar>
                                    <w:left w:w="43" w:type="dxa"/>
                                    <w:right w:w="43" w:type="dxa"/>
                                  </w:tcMar>
                                </w:tcPr>
                                <w:p w14:paraId="651F53A5" w14:textId="77777777" w:rsidR="00E016E0" w:rsidRPr="008807EA" w:rsidRDefault="00E016E0" w:rsidP="008807EA">
                                  <w:pPr>
                                    <w:rPr>
                                      <w:sz w:val="16"/>
                                      <w:szCs w:val="16"/>
                                    </w:rPr>
                                  </w:pPr>
                                  <w:r w:rsidRPr="008807EA">
                                    <w:rPr>
                                      <w:sz w:val="16"/>
                                      <w:szCs w:val="16"/>
                                    </w:rPr>
                                    <w:t>Database</w:t>
                                  </w:r>
                                </w:p>
                              </w:tc>
                              <w:tc>
                                <w:tcPr>
                                  <w:tcW w:w="1736" w:type="dxa"/>
                                </w:tcPr>
                                <w:p w14:paraId="7DD8D9B9"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032586EC"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4D33995F" w14:textId="77777777" w:rsidTr="0035389B">
                              <w:trPr>
                                <w:trHeight w:val="338"/>
                                <w:jc w:val="center"/>
                              </w:trPr>
                              <w:tc>
                                <w:tcPr>
                                  <w:tcW w:w="1097" w:type="dxa"/>
                                  <w:tcMar>
                                    <w:left w:w="43" w:type="dxa"/>
                                    <w:right w:w="43" w:type="dxa"/>
                                  </w:tcMar>
                                  <w:vAlign w:val="center"/>
                                </w:tcPr>
                                <w:p w14:paraId="424D651F" w14:textId="77777777" w:rsidR="00E016E0" w:rsidRPr="008807EA" w:rsidRDefault="00E016E0" w:rsidP="008807EA">
                                  <w:pPr>
                                    <w:rPr>
                                      <w:sz w:val="16"/>
                                      <w:szCs w:val="16"/>
                                    </w:rPr>
                                  </w:pPr>
                                  <w:r w:rsidRPr="008807EA">
                                    <w:rPr>
                                      <w:sz w:val="16"/>
                                      <w:szCs w:val="16"/>
                                    </w:rPr>
                                    <w:t>TIMIT</w:t>
                                  </w:r>
                                </w:p>
                              </w:tc>
                              <w:tc>
                                <w:tcPr>
                                  <w:tcW w:w="1736" w:type="dxa"/>
                                  <w:vAlign w:val="center"/>
                                </w:tcPr>
                                <w:p w14:paraId="2E2D3845" w14:textId="77777777" w:rsidR="00E016E0" w:rsidRPr="008807EA" w:rsidRDefault="00E016E0" w:rsidP="008807EA">
                                  <w:pPr>
                                    <w:rPr>
                                      <w:sz w:val="16"/>
                                      <w:szCs w:val="16"/>
                                    </w:rPr>
                                  </w:pPr>
                                  <w:r w:rsidRPr="008807EA">
                                    <w:rPr>
                                      <w:sz w:val="16"/>
                                      <w:szCs w:val="16"/>
                                    </w:rPr>
                                    <w:t>2.4</w:t>
                                  </w:r>
                                </w:p>
                              </w:tc>
                              <w:tc>
                                <w:tcPr>
                                  <w:tcW w:w="1577" w:type="dxa"/>
                                  <w:vAlign w:val="center"/>
                                </w:tcPr>
                                <w:p w14:paraId="17D47906" w14:textId="77777777" w:rsidR="00E016E0" w:rsidRPr="008807EA" w:rsidRDefault="00E016E0" w:rsidP="008807EA">
                                  <w:pPr>
                                    <w:rPr>
                                      <w:sz w:val="16"/>
                                      <w:szCs w:val="16"/>
                                    </w:rPr>
                                  </w:pPr>
                                  <w:r w:rsidRPr="008807EA">
                                    <w:rPr>
                                      <w:sz w:val="16"/>
                                      <w:szCs w:val="16"/>
                                    </w:rPr>
                                    <w:t>1.8</w:t>
                                  </w:r>
                                </w:p>
                              </w:tc>
                            </w:tr>
                            <w:tr w:rsidR="00E016E0" w:rsidRPr="00FE60CC" w14:paraId="02A9ABA0" w14:textId="77777777" w:rsidTr="0035389B">
                              <w:trPr>
                                <w:trHeight w:val="257"/>
                                <w:jc w:val="center"/>
                              </w:trPr>
                              <w:tc>
                                <w:tcPr>
                                  <w:tcW w:w="1097" w:type="dxa"/>
                                  <w:tcMar>
                                    <w:left w:w="43" w:type="dxa"/>
                                    <w:right w:w="43" w:type="dxa"/>
                                  </w:tcMar>
                                  <w:vAlign w:val="center"/>
                                </w:tcPr>
                                <w:p w14:paraId="4F8FA235" w14:textId="77777777" w:rsidR="00E016E0" w:rsidRPr="008807EA" w:rsidRDefault="00E016E0" w:rsidP="008807EA">
                                  <w:pPr>
                                    <w:rPr>
                                      <w:sz w:val="16"/>
                                      <w:szCs w:val="16"/>
                                    </w:rPr>
                                  </w:pPr>
                                  <w:r w:rsidRPr="008807EA">
                                    <w:rPr>
                                      <w:sz w:val="16"/>
                                      <w:szCs w:val="16"/>
                                    </w:rPr>
                                    <w:t>NTIMIT</w:t>
                                  </w:r>
                                </w:p>
                              </w:tc>
                              <w:tc>
                                <w:tcPr>
                                  <w:tcW w:w="1736" w:type="dxa"/>
                                  <w:vAlign w:val="center"/>
                                </w:tcPr>
                                <w:p w14:paraId="544EBD25" w14:textId="77777777" w:rsidR="00E016E0" w:rsidRPr="008807EA" w:rsidRDefault="00E016E0" w:rsidP="008807EA">
                                  <w:pPr>
                                    <w:rPr>
                                      <w:sz w:val="16"/>
                                      <w:szCs w:val="16"/>
                                    </w:rPr>
                                  </w:pPr>
                                  <w:r w:rsidRPr="008807EA">
                                    <w:rPr>
                                      <w:sz w:val="16"/>
                                      <w:szCs w:val="16"/>
                                    </w:rPr>
                                    <w:t>21.0</w:t>
                                  </w:r>
                                </w:p>
                              </w:tc>
                              <w:tc>
                                <w:tcPr>
                                  <w:tcW w:w="1577" w:type="dxa"/>
                                  <w:vAlign w:val="center"/>
                                </w:tcPr>
                                <w:p w14:paraId="6BBB11E0" w14:textId="77777777" w:rsidR="00E016E0" w:rsidRPr="008807EA" w:rsidRDefault="00E016E0" w:rsidP="008807EA">
                                  <w:pPr>
                                    <w:rPr>
                                      <w:sz w:val="16"/>
                                      <w:szCs w:val="16"/>
                                    </w:rPr>
                                  </w:pPr>
                                  <w:r w:rsidRPr="008807EA">
                                    <w:rPr>
                                      <w:sz w:val="16"/>
                                      <w:szCs w:val="16"/>
                                    </w:rPr>
                                    <w:t>20.9</w:t>
                                  </w:r>
                                </w:p>
                              </w:tc>
                            </w:tr>
                          </w:tbl>
                          <w:p w14:paraId="4229C64F" w14:textId="77777777" w:rsidR="00E016E0" w:rsidRPr="00FE60CC"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9" type="#_x0000_t202" style="position:absolute;margin-left:103.05pt;margin-top:45.2pt;width:252pt;height:191.1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" o:allowoverlap="f" strokecolor="white">
                <v:textbox>
                  <w:txbxContent>
                    <w:p w14:paraId="051BE052" w14:textId="77777777" w:rsidR="00E016E0" w:rsidRDefault="00E016E0" w:rsidP="00E016E0">
                      <w:pPr>
                        <w:pStyle w:val="TableTitle"/>
                      </w:pPr>
                    </w:p>
                    <w:p w14:paraId="19796D74" w14:textId="77777777" w:rsidR="00E016E0" w:rsidRDefault="00E016E0" w:rsidP="00E016E0">
                      <w:pPr>
                        <w:pStyle w:val="TableTitle"/>
                      </w:pPr>
                      <w:proofErr w:type="gramStart"/>
                      <w:r>
                        <w:t>Table  V</w:t>
                      </w:r>
                      <w:proofErr w:type="gramEnd"/>
                      <w:r>
                        <w:t>:</w:t>
                      </w:r>
                    </w:p>
                    <w:p w14:paraId="6268AF70"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51B5B0D3" w14:textId="77777777" w:rsidTr="0035389B">
                        <w:trPr>
                          <w:trHeight w:val="425"/>
                          <w:jc w:val="center"/>
                        </w:trPr>
                        <w:tc>
                          <w:tcPr>
                            <w:tcW w:w="1097" w:type="dxa"/>
                            <w:tcMar>
                              <w:left w:w="43" w:type="dxa"/>
                              <w:right w:w="43" w:type="dxa"/>
                            </w:tcMar>
                          </w:tcPr>
                          <w:p w14:paraId="651F53A5" w14:textId="77777777" w:rsidR="00E016E0" w:rsidRPr="008807EA" w:rsidRDefault="00E016E0" w:rsidP="008807EA">
                            <w:pPr>
                              <w:rPr>
                                <w:sz w:val="16"/>
                                <w:szCs w:val="16"/>
                              </w:rPr>
                            </w:pPr>
                            <w:r w:rsidRPr="008807EA">
                              <w:rPr>
                                <w:sz w:val="16"/>
                                <w:szCs w:val="16"/>
                              </w:rPr>
                              <w:t>Database</w:t>
                            </w:r>
                          </w:p>
                        </w:tc>
                        <w:tc>
                          <w:tcPr>
                            <w:tcW w:w="1736" w:type="dxa"/>
                          </w:tcPr>
                          <w:p w14:paraId="7DD8D9B9"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032586EC"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4D33995F" w14:textId="77777777" w:rsidTr="0035389B">
                        <w:trPr>
                          <w:trHeight w:val="338"/>
                          <w:jc w:val="center"/>
                        </w:trPr>
                        <w:tc>
                          <w:tcPr>
                            <w:tcW w:w="1097" w:type="dxa"/>
                            <w:tcMar>
                              <w:left w:w="43" w:type="dxa"/>
                              <w:right w:w="43" w:type="dxa"/>
                            </w:tcMar>
                            <w:vAlign w:val="center"/>
                          </w:tcPr>
                          <w:p w14:paraId="424D651F" w14:textId="77777777" w:rsidR="00E016E0" w:rsidRPr="008807EA" w:rsidRDefault="00E016E0" w:rsidP="008807EA">
                            <w:pPr>
                              <w:rPr>
                                <w:sz w:val="16"/>
                                <w:szCs w:val="16"/>
                              </w:rPr>
                            </w:pPr>
                            <w:r w:rsidRPr="008807EA">
                              <w:rPr>
                                <w:sz w:val="16"/>
                                <w:szCs w:val="16"/>
                              </w:rPr>
                              <w:t>TIMIT</w:t>
                            </w:r>
                          </w:p>
                        </w:tc>
                        <w:tc>
                          <w:tcPr>
                            <w:tcW w:w="1736" w:type="dxa"/>
                            <w:vAlign w:val="center"/>
                          </w:tcPr>
                          <w:p w14:paraId="2E2D3845" w14:textId="77777777" w:rsidR="00E016E0" w:rsidRPr="008807EA" w:rsidRDefault="00E016E0" w:rsidP="008807EA">
                            <w:pPr>
                              <w:rPr>
                                <w:sz w:val="16"/>
                                <w:szCs w:val="16"/>
                              </w:rPr>
                            </w:pPr>
                            <w:r w:rsidRPr="008807EA">
                              <w:rPr>
                                <w:sz w:val="16"/>
                                <w:szCs w:val="16"/>
                              </w:rPr>
                              <w:t>2.4</w:t>
                            </w:r>
                          </w:p>
                        </w:tc>
                        <w:tc>
                          <w:tcPr>
                            <w:tcW w:w="1577" w:type="dxa"/>
                            <w:vAlign w:val="center"/>
                          </w:tcPr>
                          <w:p w14:paraId="17D47906" w14:textId="77777777" w:rsidR="00E016E0" w:rsidRPr="008807EA" w:rsidRDefault="00E016E0" w:rsidP="008807EA">
                            <w:pPr>
                              <w:rPr>
                                <w:sz w:val="16"/>
                                <w:szCs w:val="16"/>
                              </w:rPr>
                            </w:pPr>
                            <w:r w:rsidRPr="008807EA">
                              <w:rPr>
                                <w:sz w:val="16"/>
                                <w:szCs w:val="16"/>
                              </w:rPr>
                              <w:t>1.8</w:t>
                            </w:r>
                          </w:p>
                        </w:tc>
                      </w:tr>
                      <w:tr w:rsidR="00E016E0" w:rsidRPr="00FE60CC" w14:paraId="02A9ABA0" w14:textId="77777777" w:rsidTr="0035389B">
                        <w:trPr>
                          <w:trHeight w:val="257"/>
                          <w:jc w:val="center"/>
                        </w:trPr>
                        <w:tc>
                          <w:tcPr>
                            <w:tcW w:w="1097" w:type="dxa"/>
                            <w:tcMar>
                              <w:left w:w="43" w:type="dxa"/>
                              <w:right w:w="43" w:type="dxa"/>
                            </w:tcMar>
                            <w:vAlign w:val="center"/>
                          </w:tcPr>
                          <w:p w14:paraId="4F8FA235" w14:textId="77777777" w:rsidR="00E016E0" w:rsidRPr="008807EA" w:rsidRDefault="00E016E0" w:rsidP="008807EA">
                            <w:pPr>
                              <w:rPr>
                                <w:sz w:val="16"/>
                                <w:szCs w:val="16"/>
                              </w:rPr>
                            </w:pPr>
                            <w:r w:rsidRPr="008807EA">
                              <w:rPr>
                                <w:sz w:val="16"/>
                                <w:szCs w:val="16"/>
                              </w:rPr>
                              <w:t>NTIMIT</w:t>
                            </w:r>
                          </w:p>
                        </w:tc>
                        <w:tc>
                          <w:tcPr>
                            <w:tcW w:w="1736" w:type="dxa"/>
                            <w:vAlign w:val="center"/>
                          </w:tcPr>
                          <w:p w14:paraId="544EBD25" w14:textId="77777777" w:rsidR="00E016E0" w:rsidRPr="008807EA" w:rsidRDefault="00E016E0" w:rsidP="008807EA">
                            <w:pPr>
                              <w:rPr>
                                <w:sz w:val="16"/>
                                <w:szCs w:val="16"/>
                              </w:rPr>
                            </w:pPr>
                            <w:r w:rsidRPr="008807EA">
                              <w:rPr>
                                <w:sz w:val="16"/>
                                <w:szCs w:val="16"/>
                              </w:rPr>
                              <w:t>21.0</w:t>
                            </w:r>
                          </w:p>
                        </w:tc>
                        <w:tc>
                          <w:tcPr>
                            <w:tcW w:w="1577" w:type="dxa"/>
                            <w:vAlign w:val="center"/>
                          </w:tcPr>
                          <w:p w14:paraId="6BBB11E0" w14:textId="77777777" w:rsidR="00E016E0" w:rsidRPr="008807EA" w:rsidRDefault="00E016E0" w:rsidP="008807EA">
                            <w:pPr>
                              <w:rPr>
                                <w:sz w:val="16"/>
                                <w:szCs w:val="16"/>
                              </w:rPr>
                            </w:pPr>
                            <w:r w:rsidRPr="008807EA">
                              <w:rPr>
                                <w:sz w:val="16"/>
                                <w:szCs w:val="16"/>
                              </w:rPr>
                              <w:t>20.9</w:t>
                            </w:r>
                          </w:p>
                        </w:tc>
                      </w:tr>
                    </w:tbl>
                    <w:p w14:paraId="4229C64F" w14:textId="77777777" w:rsidR="00E016E0" w:rsidRPr="00FE60CC" w:rsidRDefault="00E016E0" w:rsidP="00E016E0">
                      <w:pPr>
                        <w:pStyle w:val="FootnoteText"/>
                      </w:pPr>
                    </w:p>
                  </w:txbxContent>
                </v:textbox>
                <w10:wrap type="square" anchorx="margin" anchory="margin"/>
              </v:shape>
            </w:pict>
          </mc:Fallback>
        </mc:AlternateContent>
      </w:r>
    </w:p>
    <w:p w14:paraId="2E3C5DA7" w14:textId="77777777" w:rsidR="00E016E0" w:rsidRDefault="00E016E0" w:rsidP="00824BBA">
      <w:pPr>
        <w:pStyle w:val="ReferenceHead"/>
        <w:keepNext w:val="0"/>
        <w:autoSpaceDE/>
        <w:autoSpaceDN/>
        <w:spacing w:line="240" w:lineRule="auto"/>
        <w:jc w:val="left"/>
        <w:outlineLvl w:val="9"/>
      </w:pPr>
    </w:p>
    <w:p w14:paraId="5CE1AA1B" w14:textId="77777777" w:rsidR="00E016E0" w:rsidRDefault="00E016E0" w:rsidP="00824BBA">
      <w:pPr>
        <w:pStyle w:val="ReferenceHead"/>
        <w:keepNext w:val="0"/>
        <w:autoSpaceDE/>
        <w:autoSpaceDN/>
        <w:spacing w:line="240" w:lineRule="auto"/>
        <w:jc w:val="left"/>
        <w:outlineLvl w:val="9"/>
      </w:pPr>
    </w:p>
    <w:p w14:paraId="5847B0DD" w14:textId="77777777" w:rsidR="00E016E0" w:rsidRDefault="00E016E0" w:rsidP="00824BBA">
      <w:pPr>
        <w:pStyle w:val="ReferenceHead"/>
        <w:keepNext w:val="0"/>
        <w:autoSpaceDE/>
        <w:autoSpaceDN/>
        <w:spacing w:line="240" w:lineRule="auto"/>
        <w:jc w:val="left"/>
        <w:outlineLvl w:val="9"/>
      </w:pPr>
    </w:p>
    <w:p w14:paraId="5158ED12" w14:textId="77777777" w:rsidR="00E016E0" w:rsidRDefault="00E016E0" w:rsidP="00824BBA">
      <w:pPr>
        <w:pStyle w:val="ReferenceHead"/>
        <w:keepNext w:val="0"/>
        <w:autoSpaceDE/>
        <w:autoSpaceDN/>
        <w:spacing w:line="240" w:lineRule="auto"/>
        <w:jc w:val="left"/>
        <w:outlineLvl w:val="9"/>
      </w:pPr>
    </w:p>
    <w:p w14:paraId="5B8B9CC3" w14:textId="77777777" w:rsidR="00E016E0" w:rsidRDefault="00E016E0" w:rsidP="00824BBA">
      <w:pPr>
        <w:pStyle w:val="ReferenceHead"/>
        <w:keepNext w:val="0"/>
        <w:autoSpaceDE/>
        <w:autoSpaceDN/>
        <w:spacing w:line="240" w:lineRule="auto"/>
        <w:jc w:val="left"/>
        <w:outlineLvl w:val="9"/>
      </w:pPr>
    </w:p>
    <w:p w14:paraId="1609BAC9" w14:textId="77777777" w:rsidR="00E016E0" w:rsidRDefault="00E016E0" w:rsidP="00824BBA">
      <w:pPr>
        <w:pStyle w:val="ReferenceHead"/>
        <w:keepNext w:val="0"/>
        <w:autoSpaceDE/>
        <w:autoSpaceDN/>
        <w:spacing w:line="240" w:lineRule="auto"/>
        <w:jc w:val="left"/>
        <w:outlineLvl w:val="9"/>
      </w:pPr>
    </w:p>
    <w:p w14:paraId="0E4F719C" w14:textId="77777777" w:rsidR="00E016E0" w:rsidRDefault="00E016E0" w:rsidP="00824BBA">
      <w:pPr>
        <w:pStyle w:val="ReferenceHead"/>
        <w:keepNext w:val="0"/>
        <w:autoSpaceDE/>
        <w:autoSpaceDN/>
        <w:spacing w:line="240" w:lineRule="auto"/>
        <w:jc w:val="left"/>
        <w:outlineLvl w:val="9"/>
      </w:pPr>
    </w:p>
    <w:p w14:paraId="18C6372E" w14:textId="77777777" w:rsidR="00E016E0" w:rsidRDefault="00E016E0" w:rsidP="00824BBA">
      <w:pPr>
        <w:pStyle w:val="ReferenceHead"/>
        <w:keepNext w:val="0"/>
        <w:autoSpaceDE/>
        <w:autoSpaceDN/>
        <w:spacing w:line="240" w:lineRule="auto"/>
        <w:jc w:val="left"/>
        <w:outlineLvl w:val="9"/>
      </w:pPr>
    </w:p>
    <w:p w14:paraId="073F9A75" w14:textId="77777777" w:rsidR="00E016E0" w:rsidRDefault="00E016E0" w:rsidP="00824BBA">
      <w:pPr>
        <w:pStyle w:val="ReferenceHead"/>
        <w:keepNext w:val="0"/>
        <w:autoSpaceDE/>
        <w:autoSpaceDN/>
        <w:spacing w:line="240" w:lineRule="auto"/>
        <w:jc w:val="left"/>
        <w:outlineLvl w:val="9"/>
      </w:pPr>
    </w:p>
    <w:p w14:paraId="2E153D91" w14:textId="77777777" w:rsidR="00E016E0" w:rsidRDefault="00E016E0" w:rsidP="00824BBA">
      <w:pPr>
        <w:pStyle w:val="ReferenceHead"/>
        <w:keepNext w:val="0"/>
        <w:autoSpaceDE/>
        <w:autoSpaceDN/>
        <w:spacing w:line="240" w:lineRule="auto"/>
        <w:jc w:val="left"/>
        <w:outlineLvl w:val="9"/>
      </w:pPr>
    </w:p>
    <w:p w14:paraId="7FE7ACF4" w14:textId="77777777" w:rsidR="00E016E0" w:rsidRDefault="00E016E0" w:rsidP="00824BBA">
      <w:pPr>
        <w:pStyle w:val="ReferenceHead"/>
        <w:keepNext w:val="0"/>
        <w:autoSpaceDE/>
        <w:autoSpaceDN/>
        <w:spacing w:line="240" w:lineRule="auto"/>
        <w:jc w:val="left"/>
        <w:outlineLvl w:val="9"/>
      </w:pPr>
    </w:p>
    <w:p w14:paraId="75E2FF34" w14:textId="77777777" w:rsidR="00E016E0" w:rsidRDefault="00E016E0" w:rsidP="00824BBA">
      <w:pPr>
        <w:pStyle w:val="ReferenceHead"/>
        <w:keepNext w:val="0"/>
        <w:autoSpaceDE/>
        <w:autoSpaceDN/>
        <w:spacing w:line="240" w:lineRule="auto"/>
        <w:jc w:val="left"/>
        <w:outlineLvl w:val="9"/>
      </w:pPr>
    </w:p>
    <w:p w14:paraId="206563C1" w14:textId="77777777" w:rsidR="00E016E0" w:rsidRDefault="00E016E0" w:rsidP="00824BBA">
      <w:pPr>
        <w:pStyle w:val="ReferenceHead"/>
        <w:keepNext w:val="0"/>
        <w:autoSpaceDE/>
        <w:autoSpaceDN/>
        <w:spacing w:line="240" w:lineRule="auto"/>
        <w:jc w:val="left"/>
        <w:outlineLvl w:val="9"/>
      </w:pPr>
    </w:p>
    <w:p w14:paraId="6CB0B24F" w14:textId="77777777" w:rsidR="00E016E0" w:rsidRDefault="00E016E0" w:rsidP="00824BBA">
      <w:pPr>
        <w:pStyle w:val="ReferenceHead"/>
        <w:keepNext w:val="0"/>
        <w:autoSpaceDE/>
        <w:autoSpaceDN/>
        <w:spacing w:line="240" w:lineRule="auto"/>
        <w:jc w:val="left"/>
        <w:outlineLvl w:val="9"/>
      </w:pPr>
    </w:p>
    <w:p w14:paraId="51B580AD" w14:textId="77777777" w:rsidR="00E016E0" w:rsidRDefault="00E016E0" w:rsidP="00824BBA">
      <w:pPr>
        <w:pStyle w:val="ReferenceHead"/>
        <w:keepNext w:val="0"/>
        <w:autoSpaceDE/>
        <w:autoSpaceDN/>
        <w:spacing w:line="240" w:lineRule="auto"/>
        <w:jc w:val="left"/>
        <w:outlineLvl w:val="9"/>
      </w:pPr>
    </w:p>
    <w:p w14:paraId="3B164FFA" w14:textId="77777777" w:rsidR="00E016E0" w:rsidRDefault="00E016E0" w:rsidP="00824BBA">
      <w:pPr>
        <w:pStyle w:val="ReferenceHead"/>
        <w:keepNext w:val="0"/>
        <w:autoSpaceDE/>
        <w:autoSpaceDN/>
        <w:spacing w:line="240" w:lineRule="auto"/>
        <w:jc w:val="left"/>
        <w:outlineLvl w:val="9"/>
      </w:pPr>
    </w:p>
    <w:p w14:paraId="62070F92"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4256" behindDoc="0" locked="0" layoutInCell="1" allowOverlap="1" wp14:anchorId="14F15223" wp14:editId="08E8CE67">
                <wp:simplePos x="0" y="0"/>
                <wp:positionH relativeFrom="margin">
                  <wp:posOffset>1156335</wp:posOffset>
                </wp:positionH>
                <wp:positionV relativeFrom="margin">
                  <wp:posOffset>3317240</wp:posOffset>
                </wp:positionV>
                <wp:extent cx="3202940" cy="2526665"/>
                <wp:effectExtent l="0" t="0" r="0" b="0"/>
                <wp:wrapSquare wrapText="bothSides"/>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526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7F3BFA" w14:textId="77777777" w:rsidR="00E016E0" w:rsidRDefault="00E016E0" w:rsidP="00E016E0">
                            <w:pPr>
                              <w:pStyle w:val="TableTitle"/>
                            </w:pPr>
                            <w:bookmarkStart w:id="17" w:name="_Ref249383643"/>
                            <w:proofErr w:type="gramStart"/>
                            <w:r w:rsidRPr="00232A9B">
                              <w:t>Table</w:t>
                            </w:r>
                            <w:bookmarkEnd w:id="17"/>
                            <w:r>
                              <w:t xml:space="preserve">  VI</w:t>
                            </w:r>
                            <w:proofErr w:type="gramEnd"/>
                          </w:p>
                          <w:p w14:paraId="122CB1E0" w14:textId="77777777" w:rsidR="00E016E0" w:rsidRPr="00232A9B" w:rsidRDefault="00E016E0" w:rsidP="00E016E0">
                            <w:pPr>
                              <w:pStyle w:val="TableTitle"/>
                            </w:pPr>
                            <w:proofErr w:type="gramStart"/>
                            <w:r w:rsidRPr="00140BB2">
                              <w:t xml:space="preserve">Speaker Verification Performance (EER) </w:t>
                            </w:r>
                            <w:r>
                              <w:t xml:space="preserve">as a function of </w:t>
                            </w:r>
                            <w:r w:rsidRPr="00140BB2">
                              <w:t xml:space="preserve">training </w:t>
                            </w:r>
                            <w:r>
                              <w:t>data duration.</w:t>
                            </w:r>
                            <w:proofErr w:type="gramEnd"/>
                            <w:r>
                              <w:t xml:space="preserve">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395B5906" w14:textId="77777777" w:rsidTr="00984EBD">
                              <w:trPr>
                                <w:trHeight w:val="478"/>
                                <w:jc w:val="center"/>
                              </w:trPr>
                              <w:tc>
                                <w:tcPr>
                                  <w:tcW w:w="986" w:type="dxa"/>
                                  <w:vMerge w:val="restart"/>
                                </w:tcPr>
                                <w:p w14:paraId="57B09FDC" w14:textId="77777777" w:rsidR="00E016E0" w:rsidRPr="008807EA" w:rsidRDefault="00E016E0" w:rsidP="008807EA">
                                  <w:pPr>
                                    <w:rPr>
                                      <w:sz w:val="16"/>
                                      <w:szCs w:val="16"/>
                                    </w:rPr>
                                  </w:pPr>
                                </w:p>
                                <w:p w14:paraId="2DF1B1AF" w14:textId="77777777" w:rsidR="00E016E0" w:rsidRPr="008807EA" w:rsidRDefault="00E016E0" w:rsidP="008807EA">
                                  <w:pPr>
                                    <w:rPr>
                                      <w:sz w:val="16"/>
                                      <w:szCs w:val="16"/>
                                    </w:rPr>
                                  </w:pPr>
                                </w:p>
                                <w:p w14:paraId="2C3A5C98" w14:textId="77777777" w:rsidR="00E016E0" w:rsidRPr="008807EA" w:rsidRDefault="00E016E0" w:rsidP="008807EA">
                                  <w:pPr>
                                    <w:rPr>
                                      <w:sz w:val="16"/>
                                      <w:szCs w:val="16"/>
                                    </w:rPr>
                                  </w:pPr>
                                </w:p>
                                <w:p w14:paraId="55FEFAC6" w14:textId="77777777" w:rsidR="00E016E0" w:rsidRPr="008807EA" w:rsidRDefault="00E016E0" w:rsidP="008807EA">
                                  <w:pPr>
                                    <w:rPr>
                                      <w:sz w:val="16"/>
                                      <w:szCs w:val="16"/>
                                    </w:rPr>
                                  </w:pPr>
                                </w:p>
                                <w:p w14:paraId="31E769AE" w14:textId="77777777" w:rsidR="00E016E0" w:rsidRPr="008807EA" w:rsidRDefault="00E016E0" w:rsidP="008807EA">
                                  <w:pPr>
                                    <w:rPr>
                                      <w:sz w:val="16"/>
                                      <w:szCs w:val="16"/>
                                    </w:rPr>
                                  </w:pPr>
                                </w:p>
                                <w:p w14:paraId="15CDF355" w14:textId="77777777" w:rsidR="00E016E0" w:rsidRPr="008807EA" w:rsidRDefault="00E016E0" w:rsidP="008807EA">
                                  <w:pPr>
                                    <w:rPr>
                                      <w:sz w:val="16"/>
                                      <w:szCs w:val="16"/>
                                    </w:rPr>
                                  </w:pPr>
                                  <w:r w:rsidRPr="008807EA">
                                    <w:rPr>
                                      <w:sz w:val="16"/>
                                      <w:szCs w:val="16"/>
                                    </w:rPr>
                                    <w:t>GMM</w:t>
                                  </w:r>
                                </w:p>
                                <w:p w14:paraId="18FCC36C"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33E1BAE9" w14:textId="77777777" w:rsidR="00E016E0" w:rsidRPr="008807EA" w:rsidRDefault="00E016E0" w:rsidP="008807EA">
                                  <w:pPr>
                                    <w:rPr>
                                      <w:sz w:val="16"/>
                                      <w:szCs w:val="16"/>
                                    </w:rPr>
                                  </w:pPr>
                                  <w:r w:rsidRPr="008807EA">
                                    <w:rPr>
                                      <w:sz w:val="16"/>
                                      <w:szCs w:val="16"/>
                                    </w:rPr>
                                    <w:t>Training Utterance Duration</w:t>
                                  </w:r>
                                </w:p>
                              </w:tc>
                              <w:tc>
                                <w:tcPr>
                                  <w:tcW w:w="791" w:type="dxa"/>
                                </w:tcPr>
                                <w:p w14:paraId="75CC4AB8" w14:textId="77777777" w:rsidR="00E016E0" w:rsidRPr="008807EA" w:rsidRDefault="00E016E0" w:rsidP="008807EA">
                                  <w:pPr>
                                    <w:rPr>
                                      <w:sz w:val="16"/>
                                      <w:szCs w:val="16"/>
                                    </w:rPr>
                                  </w:pPr>
                                  <w:r w:rsidRPr="008807EA">
                                    <w:rPr>
                                      <w:sz w:val="16"/>
                                      <w:szCs w:val="16"/>
                                    </w:rPr>
                                    <w:t>EER</w:t>
                                  </w:r>
                                </w:p>
                              </w:tc>
                            </w:tr>
                            <w:tr w:rsidR="00E016E0" w:rsidRPr="00F62F1C" w14:paraId="5BE86928" w14:textId="77777777" w:rsidTr="006D3456">
                              <w:trPr>
                                <w:trHeight w:val="203"/>
                                <w:jc w:val="center"/>
                              </w:trPr>
                              <w:tc>
                                <w:tcPr>
                                  <w:tcW w:w="986" w:type="dxa"/>
                                  <w:vMerge/>
                                </w:tcPr>
                                <w:p w14:paraId="00730F7A" w14:textId="77777777" w:rsidR="00E016E0" w:rsidRPr="008807EA" w:rsidRDefault="00E016E0" w:rsidP="008807EA">
                                  <w:pPr>
                                    <w:rPr>
                                      <w:sz w:val="16"/>
                                      <w:szCs w:val="16"/>
                                    </w:rPr>
                                  </w:pPr>
                                </w:p>
                              </w:tc>
                              <w:tc>
                                <w:tcPr>
                                  <w:tcW w:w="1080" w:type="dxa"/>
                                  <w:tcMar>
                                    <w:left w:w="43" w:type="dxa"/>
                                    <w:right w:w="43" w:type="dxa"/>
                                  </w:tcMar>
                                </w:tcPr>
                                <w:p w14:paraId="59257C0F" w14:textId="77777777" w:rsidR="00E016E0" w:rsidRPr="008807EA" w:rsidRDefault="00E016E0" w:rsidP="008807EA">
                                  <w:pPr>
                                    <w:rPr>
                                      <w:sz w:val="16"/>
                                      <w:szCs w:val="16"/>
                                    </w:rPr>
                                  </w:pPr>
                                  <w:r w:rsidRPr="008807EA">
                                    <w:rPr>
                                      <w:sz w:val="16"/>
                                      <w:szCs w:val="16"/>
                                    </w:rPr>
                                    <w:t>120*</w:t>
                                  </w:r>
                                </w:p>
                              </w:tc>
                              <w:tc>
                                <w:tcPr>
                                  <w:tcW w:w="791" w:type="dxa"/>
                                </w:tcPr>
                                <w:p w14:paraId="0E1522E5" w14:textId="77777777" w:rsidR="00E016E0" w:rsidRPr="008807EA" w:rsidRDefault="00E016E0" w:rsidP="008807EA">
                                  <w:pPr>
                                    <w:rPr>
                                      <w:sz w:val="16"/>
                                      <w:szCs w:val="16"/>
                                    </w:rPr>
                                  </w:pPr>
                                  <w:r w:rsidRPr="008807EA">
                                    <w:rPr>
                                      <w:sz w:val="16"/>
                                      <w:szCs w:val="16"/>
                                    </w:rPr>
                                    <w:t>20.5</w:t>
                                  </w:r>
                                </w:p>
                              </w:tc>
                            </w:tr>
                            <w:tr w:rsidR="00E016E0" w:rsidRPr="00F62F1C" w14:paraId="79F90CD5" w14:textId="77777777" w:rsidTr="006D3456">
                              <w:trPr>
                                <w:trHeight w:val="77"/>
                                <w:jc w:val="center"/>
                              </w:trPr>
                              <w:tc>
                                <w:tcPr>
                                  <w:tcW w:w="986" w:type="dxa"/>
                                  <w:vMerge/>
                                </w:tcPr>
                                <w:p w14:paraId="7E1705AF" w14:textId="77777777" w:rsidR="00E016E0" w:rsidRPr="008807EA" w:rsidRDefault="00E016E0" w:rsidP="008807EA">
                                  <w:pPr>
                                    <w:rPr>
                                      <w:sz w:val="16"/>
                                      <w:szCs w:val="16"/>
                                    </w:rPr>
                                  </w:pPr>
                                </w:p>
                              </w:tc>
                              <w:tc>
                                <w:tcPr>
                                  <w:tcW w:w="1080" w:type="dxa"/>
                                  <w:tcMar>
                                    <w:left w:w="43" w:type="dxa"/>
                                    <w:right w:w="43" w:type="dxa"/>
                                  </w:tcMar>
                                </w:tcPr>
                                <w:p w14:paraId="544208D4" w14:textId="77777777" w:rsidR="00E016E0" w:rsidRPr="008807EA" w:rsidRDefault="00E016E0" w:rsidP="008807EA">
                                  <w:pPr>
                                    <w:rPr>
                                      <w:sz w:val="16"/>
                                      <w:szCs w:val="16"/>
                                    </w:rPr>
                                  </w:pPr>
                                  <w:r w:rsidRPr="008807EA">
                                    <w:rPr>
                                      <w:sz w:val="16"/>
                                      <w:szCs w:val="16"/>
                                    </w:rPr>
                                    <w:t>90</w:t>
                                  </w:r>
                                </w:p>
                              </w:tc>
                              <w:tc>
                                <w:tcPr>
                                  <w:tcW w:w="791" w:type="dxa"/>
                                </w:tcPr>
                                <w:p w14:paraId="04598968" w14:textId="77777777" w:rsidR="00E016E0" w:rsidRPr="008807EA" w:rsidRDefault="00E016E0" w:rsidP="008807EA">
                                  <w:pPr>
                                    <w:rPr>
                                      <w:sz w:val="16"/>
                                      <w:szCs w:val="16"/>
                                    </w:rPr>
                                  </w:pPr>
                                  <w:r w:rsidRPr="008807EA">
                                    <w:rPr>
                                      <w:sz w:val="16"/>
                                      <w:szCs w:val="16"/>
                                    </w:rPr>
                                    <w:t>20.4</w:t>
                                  </w:r>
                                </w:p>
                              </w:tc>
                            </w:tr>
                            <w:tr w:rsidR="00E016E0" w:rsidRPr="00F62F1C" w14:paraId="72FBEE75" w14:textId="77777777" w:rsidTr="006D3456">
                              <w:trPr>
                                <w:trHeight w:val="167"/>
                                <w:jc w:val="center"/>
                              </w:trPr>
                              <w:tc>
                                <w:tcPr>
                                  <w:tcW w:w="986" w:type="dxa"/>
                                  <w:vMerge/>
                                </w:tcPr>
                                <w:p w14:paraId="626E2E1B" w14:textId="77777777" w:rsidR="00E016E0" w:rsidRPr="008807EA" w:rsidRDefault="00E016E0" w:rsidP="008807EA">
                                  <w:pPr>
                                    <w:rPr>
                                      <w:sz w:val="16"/>
                                      <w:szCs w:val="16"/>
                                    </w:rPr>
                                  </w:pPr>
                                </w:p>
                              </w:tc>
                              <w:tc>
                                <w:tcPr>
                                  <w:tcW w:w="1080" w:type="dxa"/>
                                  <w:tcMar>
                                    <w:left w:w="43" w:type="dxa"/>
                                    <w:right w:w="43" w:type="dxa"/>
                                  </w:tcMar>
                                </w:tcPr>
                                <w:p w14:paraId="37EB9CD9" w14:textId="77777777" w:rsidR="00E016E0" w:rsidRPr="008807EA" w:rsidRDefault="00E016E0" w:rsidP="008807EA">
                                  <w:pPr>
                                    <w:rPr>
                                      <w:sz w:val="16"/>
                                      <w:szCs w:val="16"/>
                                    </w:rPr>
                                  </w:pPr>
                                  <w:r w:rsidRPr="008807EA">
                                    <w:rPr>
                                      <w:sz w:val="16"/>
                                      <w:szCs w:val="16"/>
                                    </w:rPr>
                                    <w:t>60</w:t>
                                  </w:r>
                                </w:p>
                              </w:tc>
                              <w:tc>
                                <w:tcPr>
                                  <w:tcW w:w="791" w:type="dxa"/>
                                </w:tcPr>
                                <w:p w14:paraId="64ECFEE8" w14:textId="77777777" w:rsidR="00E016E0" w:rsidRPr="008807EA" w:rsidRDefault="00E016E0" w:rsidP="008807EA">
                                  <w:pPr>
                                    <w:rPr>
                                      <w:sz w:val="16"/>
                                      <w:szCs w:val="16"/>
                                    </w:rPr>
                                  </w:pPr>
                                  <w:r w:rsidRPr="008807EA">
                                    <w:rPr>
                                      <w:sz w:val="16"/>
                                      <w:szCs w:val="16"/>
                                    </w:rPr>
                                    <w:t>20.4</w:t>
                                  </w:r>
                                </w:p>
                              </w:tc>
                            </w:tr>
                            <w:tr w:rsidR="00E016E0" w:rsidRPr="00F62F1C" w14:paraId="66D61DED" w14:textId="77777777" w:rsidTr="006D3456">
                              <w:trPr>
                                <w:trHeight w:val="70"/>
                                <w:jc w:val="center"/>
                              </w:trPr>
                              <w:tc>
                                <w:tcPr>
                                  <w:tcW w:w="986" w:type="dxa"/>
                                  <w:vMerge/>
                                </w:tcPr>
                                <w:p w14:paraId="45F7F916" w14:textId="77777777" w:rsidR="00E016E0" w:rsidRPr="008807EA" w:rsidRDefault="00E016E0" w:rsidP="008807EA">
                                  <w:pPr>
                                    <w:rPr>
                                      <w:sz w:val="16"/>
                                      <w:szCs w:val="16"/>
                                    </w:rPr>
                                  </w:pPr>
                                </w:p>
                              </w:tc>
                              <w:tc>
                                <w:tcPr>
                                  <w:tcW w:w="1080" w:type="dxa"/>
                                  <w:tcMar>
                                    <w:left w:w="43" w:type="dxa"/>
                                    <w:right w:w="43" w:type="dxa"/>
                                  </w:tcMar>
                                </w:tcPr>
                                <w:p w14:paraId="551BA120" w14:textId="77777777" w:rsidR="00E016E0" w:rsidRPr="008807EA" w:rsidRDefault="00E016E0" w:rsidP="008807EA">
                                  <w:pPr>
                                    <w:rPr>
                                      <w:sz w:val="16"/>
                                      <w:szCs w:val="16"/>
                                    </w:rPr>
                                  </w:pPr>
                                  <w:r w:rsidRPr="008807EA">
                                    <w:rPr>
                                      <w:sz w:val="16"/>
                                      <w:szCs w:val="16"/>
                                    </w:rPr>
                                    <w:t>30</w:t>
                                  </w:r>
                                </w:p>
                              </w:tc>
                              <w:tc>
                                <w:tcPr>
                                  <w:tcW w:w="791" w:type="dxa"/>
                                </w:tcPr>
                                <w:p w14:paraId="20012431" w14:textId="77777777" w:rsidR="00E016E0" w:rsidRPr="008807EA" w:rsidRDefault="00E016E0" w:rsidP="008807EA">
                                  <w:pPr>
                                    <w:rPr>
                                      <w:sz w:val="16"/>
                                      <w:szCs w:val="16"/>
                                    </w:rPr>
                                  </w:pPr>
                                  <w:r w:rsidRPr="008807EA">
                                    <w:rPr>
                                      <w:sz w:val="16"/>
                                      <w:szCs w:val="16"/>
                                    </w:rPr>
                                    <w:t>24.4</w:t>
                                  </w:r>
                                </w:p>
                              </w:tc>
                            </w:tr>
                            <w:tr w:rsidR="00E016E0" w:rsidRPr="00F62F1C" w14:paraId="78CA4405" w14:textId="77777777" w:rsidTr="006D3456">
                              <w:trPr>
                                <w:trHeight w:val="158"/>
                                <w:jc w:val="center"/>
                              </w:trPr>
                              <w:tc>
                                <w:tcPr>
                                  <w:tcW w:w="986" w:type="dxa"/>
                                  <w:vMerge/>
                                </w:tcPr>
                                <w:p w14:paraId="3F46FACB" w14:textId="77777777" w:rsidR="00E016E0" w:rsidRPr="008807EA" w:rsidRDefault="00E016E0" w:rsidP="008807EA">
                                  <w:pPr>
                                    <w:rPr>
                                      <w:sz w:val="16"/>
                                      <w:szCs w:val="16"/>
                                    </w:rPr>
                                  </w:pPr>
                                </w:p>
                              </w:tc>
                              <w:tc>
                                <w:tcPr>
                                  <w:tcW w:w="1080" w:type="dxa"/>
                                  <w:tcMar>
                                    <w:left w:w="43" w:type="dxa"/>
                                    <w:right w:w="43" w:type="dxa"/>
                                  </w:tcMar>
                                </w:tcPr>
                                <w:p w14:paraId="21101497" w14:textId="77777777" w:rsidR="00E016E0" w:rsidRPr="008807EA" w:rsidRDefault="00E016E0" w:rsidP="008807EA">
                                  <w:pPr>
                                    <w:rPr>
                                      <w:sz w:val="16"/>
                                      <w:szCs w:val="16"/>
                                    </w:rPr>
                                  </w:pPr>
                                  <w:r w:rsidRPr="008807EA">
                                    <w:rPr>
                                      <w:sz w:val="16"/>
                                      <w:szCs w:val="16"/>
                                    </w:rPr>
                                    <w:t>15</w:t>
                                  </w:r>
                                </w:p>
                              </w:tc>
                              <w:tc>
                                <w:tcPr>
                                  <w:tcW w:w="791" w:type="dxa"/>
                                </w:tcPr>
                                <w:p w14:paraId="00F2AC57" w14:textId="77777777" w:rsidR="00E016E0" w:rsidRPr="008807EA" w:rsidRDefault="00E016E0" w:rsidP="008807EA">
                                  <w:pPr>
                                    <w:rPr>
                                      <w:sz w:val="16"/>
                                      <w:szCs w:val="16"/>
                                    </w:rPr>
                                  </w:pPr>
                                  <w:r w:rsidRPr="008807EA">
                                    <w:rPr>
                                      <w:sz w:val="16"/>
                                      <w:szCs w:val="16"/>
                                    </w:rPr>
                                    <w:t>29.5</w:t>
                                  </w:r>
                                </w:p>
                              </w:tc>
                            </w:tr>
                            <w:tr w:rsidR="00E016E0" w:rsidRPr="00F62F1C" w14:paraId="629D63BE" w14:textId="77777777" w:rsidTr="006D3456">
                              <w:trPr>
                                <w:trHeight w:val="140"/>
                                <w:jc w:val="center"/>
                              </w:trPr>
                              <w:tc>
                                <w:tcPr>
                                  <w:tcW w:w="986" w:type="dxa"/>
                                  <w:vMerge w:val="restart"/>
                                </w:tcPr>
                                <w:p w14:paraId="02A0596D" w14:textId="77777777" w:rsidR="00E016E0" w:rsidRPr="008807EA" w:rsidRDefault="00E016E0" w:rsidP="008807EA">
                                  <w:pPr>
                                    <w:rPr>
                                      <w:sz w:val="16"/>
                                      <w:szCs w:val="16"/>
                                    </w:rPr>
                                  </w:pPr>
                                </w:p>
                                <w:p w14:paraId="5C934EF0" w14:textId="77777777" w:rsidR="00E016E0" w:rsidRPr="008807EA" w:rsidRDefault="00E016E0" w:rsidP="008807EA">
                                  <w:pPr>
                                    <w:rPr>
                                      <w:sz w:val="16"/>
                                      <w:szCs w:val="16"/>
                                    </w:rPr>
                                  </w:pPr>
                                </w:p>
                                <w:p w14:paraId="1A482AB4" w14:textId="77777777" w:rsidR="00E016E0" w:rsidRPr="008807EA" w:rsidRDefault="00E016E0" w:rsidP="008807EA">
                                  <w:pPr>
                                    <w:rPr>
                                      <w:sz w:val="16"/>
                                      <w:szCs w:val="16"/>
                                    </w:rPr>
                                  </w:pPr>
                                  <w:r w:rsidRPr="008807EA">
                                    <w:rPr>
                                      <w:sz w:val="16"/>
                                      <w:szCs w:val="16"/>
                                    </w:rPr>
                                    <w:t>MixAR</w:t>
                                  </w:r>
                                </w:p>
                                <w:p w14:paraId="5D9AF9E1"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1D711950" w14:textId="77777777" w:rsidR="00E016E0" w:rsidRPr="008807EA" w:rsidRDefault="00E016E0" w:rsidP="008807EA">
                                  <w:pPr>
                                    <w:rPr>
                                      <w:sz w:val="16"/>
                                      <w:szCs w:val="16"/>
                                    </w:rPr>
                                  </w:pPr>
                                  <w:r w:rsidRPr="008807EA">
                                    <w:rPr>
                                      <w:sz w:val="16"/>
                                      <w:szCs w:val="16"/>
                                    </w:rPr>
                                    <w:t>120*</w:t>
                                  </w:r>
                                </w:p>
                              </w:tc>
                              <w:tc>
                                <w:tcPr>
                                  <w:tcW w:w="791" w:type="dxa"/>
                                </w:tcPr>
                                <w:p w14:paraId="16E4CD1C" w14:textId="77777777" w:rsidR="00E016E0" w:rsidRPr="008807EA" w:rsidRDefault="00E016E0" w:rsidP="008807EA">
                                  <w:pPr>
                                    <w:rPr>
                                      <w:sz w:val="16"/>
                                      <w:szCs w:val="16"/>
                                    </w:rPr>
                                  </w:pPr>
                                  <w:r w:rsidRPr="008807EA">
                                    <w:rPr>
                                      <w:sz w:val="16"/>
                                      <w:szCs w:val="16"/>
                                    </w:rPr>
                                    <w:t>19.2</w:t>
                                  </w:r>
                                </w:p>
                              </w:tc>
                            </w:tr>
                            <w:tr w:rsidR="00E016E0" w:rsidRPr="00F62F1C" w14:paraId="6E5C934F" w14:textId="77777777" w:rsidTr="006D3456">
                              <w:trPr>
                                <w:trHeight w:val="70"/>
                                <w:jc w:val="center"/>
                              </w:trPr>
                              <w:tc>
                                <w:tcPr>
                                  <w:tcW w:w="986" w:type="dxa"/>
                                  <w:vMerge/>
                                </w:tcPr>
                                <w:p w14:paraId="4B084F2F" w14:textId="77777777" w:rsidR="00E016E0" w:rsidRPr="008807EA" w:rsidRDefault="00E016E0" w:rsidP="008807EA">
                                  <w:pPr>
                                    <w:rPr>
                                      <w:sz w:val="16"/>
                                      <w:szCs w:val="16"/>
                                    </w:rPr>
                                  </w:pPr>
                                </w:p>
                              </w:tc>
                              <w:tc>
                                <w:tcPr>
                                  <w:tcW w:w="1080" w:type="dxa"/>
                                  <w:tcMar>
                                    <w:left w:w="43" w:type="dxa"/>
                                    <w:right w:w="43" w:type="dxa"/>
                                  </w:tcMar>
                                </w:tcPr>
                                <w:p w14:paraId="18D28BC7" w14:textId="77777777" w:rsidR="00E016E0" w:rsidRPr="008807EA" w:rsidRDefault="00E016E0" w:rsidP="008807EA">
                                  <w:pPr>
                                    <w:rPr>
                                      <w:sz w:val="16"/>
                                      <w:szCs w:val="16"/>
                                    </w:rPr>
                                  </w:pPr>
                                  <w:r w:rsidRPr="008807EA">
                                    <w:rPr>
                                      <w:sz w:val="16"/>
                                      <w:szCs w:val="16"/>
                                    </w:rPr>
                                    <w:t>90</w:t>
                                  </w:r>
                                </w:p>
                              </w:tc>
                              <w:tc>
                                <w:tcPr>
                                  <w:tcW w:w="791" w:type="dxa"/>
                                </w:tcPr>
                                <w:p w14:paraId="604912A1" w14:textId="77777777" w:rsidR="00E016E0" w:rsidRPr="008807EA" w:rsidRDefault="00E016E0" w:rsidP="008807EA">
                                  <w:pPr>
                                    <w:rPr>
                                      <w:sz w:val="16"/>
                                      <w:szCs w:val="16"/>
                                    </w:rPr>
                                  </w:pPr>
                                  <w:r w:rsidRPr="008807EA">
                                    <w:rPr>
                                      <w:sz w:val="16"/>
                                      <w:szCs w:val="16"/>
                                    </w:rPr>
                                    <w:t>21.5</w:t>
                                  </w:r>
                                </w:p>
                              </w:tc>
                            </w:tr>
                            <w:tr w:rsidR="00E016E0" w:rsidRPr="00F62F1C" w14:paraId="11D218BB" w14:textId="77777777" w:rsidTr="00984EBD">
                              <w:trPr>
                                <w:trHeight w:val="110"/>
                                <w:jc w:val="center"/>
                              </w:trPr>
                              <w:tc>
                                <w:tcPr>
                                  <w:tcW w:w="986" w:type="dxa"/>
                                  <w:vMerge/>
                                </w:tcPr>
                                <w:p w14:paraId="708C4252" w14:textId="77777777" w:rsidR="00E016E0" w:rsidRPr="008807EA" w:rsidRDefault="00E016E0" w:rsidP="008807EA">
                                  <w:pPr>
                                    <w:rPr>
                                      <w:sz w:val="16"/>
                                      <w:szCs w:val="16"/>
                                    </w:rPr>
                                  </w:pPr>
                                </w:p>
                              </w:tc>
                              <w:tc>
                                <w:tcPr>
                                  <w:tcW w:w="1080" w:type="dxa"/>
                                  <w:tcMar>
                                    <w:left w:w="43" w:type="dxa"/>
                                    <w:right w:w="43" w:type="dxa"/>
                                  </w:tcMar>
                                </w:tcPr>
                                <w:p w14:paraId="4FD9311C" w14:textId="77777777" w:rsidR="00E016E0" w:rsidRPr="008807EA" w:rsidRDefault="00E016E0" w:rsidP="008807EA">
                                  <w:pPr>
                                    <w:rPr>
                                      <w:sz w:val="16"/>
                                      <w:szCs w:val="16"/>
                                    </w:rPr>
                                  </w:pPr>
                                  <w:r w:rsidRPr="008807EA">
                                    <w:rPr>
                                      <w:sz w:val="16"/>
                                      <w:szCs w:val="16"/>
                                    </w:rPr>
                                    <w:t>60</w:t>
                                  </w:r>
                                </w:p>
                              </w:tc>
                              <w:tc>
                                <w:tcPr>
                                  <w:tcW w:w="791" w:type="dxa"/>
                                </w:tcPr>
                                <w:p w14:paraId="5A3DD99C" w14:textId="77777777" w:rsidR="00E016E0" w:rsidRPr="008807EA" w:rsidRDefault="00E016E0" w:rsidP="008807EA">
                                  <w:pPr>
                                    <w:rPr>
                                      <w:sz w:val="16"/>
                                      <w:szCs w:val="16"/>
                                    </w:rPr>
                                  </w:pPr>
                                  <w:r w:rsidRPr="008807EA">
                                    <w:rPr>
                                      <w:sz w:val="16"/>
                                      <w:szCs w:val="16"/>
                                    </w:rPr>
                                    <w:t>21.8</w:t>
                                  </w:r>
                                </w:p>
                              </w:tc>
                            </w:tr>
                            <w:tr w:rsidR="00E016E0" w:rsidRPr="00F62F1C" w14:paraId="5A382808" w14:textId="77777777" w:rsidTr="00984EBD">
                              <w:trPr>
                                <w:trHeight w:val="182"/>
                                <w:jc w:val="center"/>
                              </w:trPr>
                              <w:tc>
                                <w:tcPr>
                                  <w:tcW w:w="986" w:type="dxa"/>
                                  <w:vMerge/>
                                </w:tcPr>
                                <w:p w14:paraId="440B765B" w14:textId="77777777" w:rsidR="00E016E0" w:rsidRPr="008807EA" w:rsidRDefault="00E016E0" w:rsidP="008807EA">
                                  <w:pPr>
                                    <w:rPr>
                                      <w:sz w:val="16"/>
                                      <w:szCs w:val="16"/>
                                    </w:rPr>
                                  </w:pPr>
                                </w:p>
                              </w:tc>
                              <w:tc>
                                <w:tcPr>
                                  <w:tcW w:w="1080" w:type="dxa"/>
                                  <w:tcMar>
                                    <w:left w:w="43" w:type="dxa"/>
                                    <w:right w:w="43" w:type="dxa"/>
                                  </w:tcMar>
                                </w:tcPr>
                                <w:p w14:paraId="06C85249" w14:textId="77777777" w:rsidR="00E016E0" w:rsidRPr="008807EA" w:rsidRDefault="00E016E0" w:rsidP="008807EA">
                                  <w:pPr>
                                    <w:rPr>
                                      <w:sz w:val="16"/>
                                      <w:szCs w:val="16"/>
                                    </w:rPr>
                                  </w:pPr>
                                  <w:r w:rsidRPr="008807EA">
                                    <w:rPr>
                                      <w:sz w:val="16"/>
                                      <w:szCs w:val="16"/>
                                    </w:rPr>
                                    <w:t>30</w:t>
                                  </w:r>
                                </w:p>
                              </w:tc>
                              <w:tc>
                                <w:tcPr>
                                  <w:tcW w:w="791" w:type="dxa"/>
                                </w:tcPr>
                                <w:p w14:paraId="4E096A19" w14:textId="77777777" w:rsidR="00E016E0" w:rsidRPr="008807EA" w:rsidRDefault="00E016E0" w:rsidP="008807EA">
                                  <w:pPr>
                                    <w:rPr>
                                      <w:sz w:val="16"/>
                                      <w:szCs w:val="16"/>
                                    </w:rPr>
                                  </w:pPr>
                                  <w:r w:rsidRPr="008807EA">
                                    <w:rPr>
                                      <w:sz w:val="16"/>
                                      <w:szCs w:val="16"/>
                                    </w:rPr>
                                    <w:t>21.8</w:t>
                                  </w:r>
                                </w:p>
                              </w:tc>
                            </w:tr>
                            <w:tr w:rsidR="00E016E0" w:rsidRPr="00F62F1C" w14:paraId="566A76F1" w14:textId="77777777" w:rsidTr="00984EBD">
                              <w:trPr>
                                <w:trHeight w:val="155"/>
                                <w:jc w:val="center"/>
                              </w:trPr>
                              <w:tc>
                                <w:tcPr>
                                  <w:tcW w:w="986" w:type="dxa"/>
                                  <w:vMerge/>
                                </w:tcPr>
                                <w:p w14:paraId="3764AAC6" w14:textId="77777777" w:rsidR="00E016E0" w:rsidRPr="008807EA" w:rsidRDefault="00E016E0" w:rsidP="008807EA">
                                  <w:pPr>
                                    <w:rPr>
                                      <w:sz w:val="16"/>
                                      <w:szCs w:val="16"/>
                                    </w:rPr>
                                  </w:pPr>
                                </w:p>
                              </w:tc>
                              <w:tc>
                                <w:tcPr>
                                  <w:tcW w:w="1080" w:type="dxa"/>
                                  <w:tcMar>
                                    <w:left w:w="43" w:type="dxa"/>
                                    <w:right w:w="43" w:type="dxa"/>
                                  </w:tcMar>
                                </w:tcPr>
                                <w:p w14:paraId="2BF84F0A" w14:textId="77777777" w:rsidR="00E016E0" w:rsidRPr="008807EA" w:rsidRDefault="00E016E0" w:rsidP="008807EA">
                                  <w:pPr>
                                    <w:rPr>
                                      <w:sz w:val="16"/>
                                      <w:szCs w:val="16"/>
                                    </w:rPr>
                                  </w:pPr>
                                  <w:r w:rsidRPr="008807EA">
                                    <w:rPr>
                                      <w:sz w:val="16"/>
                                      <w:szCs w:val="16"/>
                                    </w:rPr>
                                    <w:t>15</w:t>
                                  </w:r>
                                </w:p>
                              </w:tc>
                              <w:tc>
                                <w:tcPr>
                                  <w:tcW w:w="791" w:type="dxa"/>
                                </w:tcPr>
                                <w:p w14:paraId="6FFCF5B1" w14:textId="77777777" w:rsidR="00E016E0" w:rsidRPr="008807EA" w:rsidRDefault="00E016E0" w:rsidP="008807EA">
                                  <w:pPr>
                                    <w:rPr>
                                      <w:sz w:val="16"/>
                                      <w:szCs w:val="16"/>
                                    </w:rPr>
                                  </w:pPr>
                                  <w:r w:rsidRPr="008807EA">
                                    <w:rPr>
                                      <w:sz w:val="16"/>
                                      <w:szCs w:val="16"/>
                                    </w:rPr>
                                    <w:t>24.3</w:t>
                                  </w:r>
                                </w:p>
                              </w:tc>
                            </w:tr>
                          </w:tbl>
                          <w:p w14:paraId="4D61EE44" w14:textId="77777777" w:rsidR="00E016E0" w:rsidRDefault="00E016E0" w:rsidP="00E016E0">
                            <w:pPr>
                              <w:pStyle w:val="FootnoteText"/>
                              <w:rPr>
                                <w:i/>
                              </w:rPr>
                            </w:pPr>
                            <w:r w:rsidRPr="00633DC9">
                              <w:t>*Training data varied around 120s.</w:t>
                            </w:r>
                          </w:p>
                          <w:p w14:paraId="40FE8410" w14:textId="77777777" w:rsidR="00E016E0" w:rsidRPr="008E3E9B"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0" type="#_x0000_t202" style="position:absolute;margin-left:91.05pt;margin-top:261.2pt;width:252.2pt;height:198.95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" stroked="f">
                <v:textbox inset="0,7.2pt,0,7.2pt">
                  <w:txbxContent>
                    <w:p w14:paraId="1E7F3BFA" w14:textId="77777777" w:rsidR="00E016E0" w:rsidRDefault="00E016E0" w:rsidP="00E016E0">
                      <w:pPr>
                        <w:pStyle w:val="TableTitle"/>
                      </w:pPr>
                      <w:bookmarkStart w:id="18" w:name="_Ref249383643"/>
                      <w:proofErr w:type="gramStart"/>
                      <w:r w:rsidRPr="00232A9B">
                        <w:t>Table</w:t>
                      </w:r>
                      <w:bookmarkEnd w:id="18"/>
                      <w:r>
                        <w:t xml:space="preserve">  VI</w:t>
                      </w:r>
                      <w:proofErr w:type="gramEnd"/>
                    </w:p>
                    <w:p w14:paraId="122CB1E0" w14:textId="77777777" w:rsidR="00E016E0" w:rsidRPr="00232A9B" w:rsidRDefault="00E016E0" w:rsidP="00E016E0">
                      <w:pPr>
                        <w:pStyle w:val="TableTitle"/>
                      </w:pPr>
                      <w:proofErr w:type="gramStart"/>
                      <w:r w:rsidRPr="00140BB2">
                        <w:t xml:space="preserve">Speaker Verification Performance (EER) </w:t>
                      </w:r>
                      <w:r>
                        <w:t xml:space="preserve">as a function of </w:t>
                      </w:r>
                      <w:r w:rsidRPr="00140BB2">
                        <w:t xml:space="preserve">training </w:t>
                      </w:r>
                      <w:r>
                        <w:t>data duration.</w:t>
                      </w:r>
                      <w:proofErr w:type="gramEnd"/>
                      <w:r>
                        <w:t xml:space="preserve">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395B5906" w14:textId="77777777" w:rsidTr="00984EBD">
                        <w:trPr>
                          <w:trHeight w:val="478"/>
                          <w:jc w:val="center"/>
                        </w:trPr>
                        <w:tc>
                          <w:tcPr>
                            <w:tcW w:w="986" w:type="dxa"/>
                            <w:vMerge w:val="restart"/>
                          </w:tcPr>
                          <w:p w14:paraId="57B09FDC" w14:textId="77777777" w:rsidR="00E016E0" w:rsidRPr="008807EA" w:rsidRDefault="00E016E0" w:rsidP="008807EA">
                            <w:pPr>
                              <w:rPr>
                                <w:sz w:val="16"/>
                                <w:szCs w:val="16"/>
                              </w:rPr>
                            </w:pPr>
                          </w:p>
                          <w:p w14:paraId="2DF1B1AF" w14:textId="77777777" w:rsidR="00E016E0" w:rsidRPr="008807EA" w:rsidRDefault="00E016E0" w:rsidP="008807EA">
                            <w:pPr>
                              <w:rPr>
                                <w:sz w:val="16"/>
                                <w:szCs w:val="16"/>
                              </w:rPr>
                            </w:pPr>
                          </w:p>
                          <w:p w14:paraId="2C3A5C98" w14:textId="77777777" w:rsidR="00E016E0" w:rsidRPr="008807EA" w:rsidRDefault="00E016E0" w:rsidP="008807EA">
                            <w:pPr>
                              <w:rPr>
                                <w:sz w:val="16"/>
                                <w:szCs w:val="16"/>
                              </w:rPr>
                            </w:pPr>
                          </w:p>
                          <w:p w14:paraId="55FEFAC6" w14:textId="77777777" w:rsidR="00E016E0" w:rsidRPr="008807EA" w:rsidRDefault="00E016E0" w:rsidP="008807EA">
                            <w:pPr>
                              <w:rPr>
                                <w:sz w:val="16"/>
                                <w:szCs w:val="16"/>
                              </w:rPr>
                            </w:pPr>
                          </w:p>
                          <w:p w14:paraId="31E769AE" w14:textId="77777777" w:rsidR="00E016E0" w:rsidRPr="008807EA" w:rsidRDefault="00E016E0" w:rsidP="008807EA">
                            <w:pPr>
                              <w:rPr>
                                <w:sz w:val="16"/>
                                <w:szCs w:val="16"/>
                              </w:rPr>
                            </w:pPr>
                          </w:p>
                          <w:p w14:paraId="15CDF355" w14:textId="77777777" w:rsidR="00E016E0" w:rsidRPr="008807EA" w:rsidRDefault="00E016E0" w:rsidP="008807EA">
                            <w:pPr>
                              <w:rPr>
                                <w:sz w:val="16"/>
                                <w:szCs w:val="16"/>
                              </w:rPr>
                            </w:pPr>
                            <w:r w:rsidRPr="008807EA">
                              <w:rPr>
                                <w:sz w:val="16"/>
                                <w:szCs w:val="16"/>
                              </w:rPr>
                              <w:t>GMM</w:t>
                            </w:r>
                          </w:p>
                          <w:p w14:paraId="18FCC36C"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33E1BAE9" w14:textId="77777777" w:rsidR="00E016E0" w:rsidRPr="008807EA" w:rsidRDefault="00E016E0" w:rsidP="008807EA">
                            <w:pPr>
                              <w:rPr>
                                <w:sz w:val="16"/>
                                <w:szCs w:val="16"/>
                              </w:rPr>
                            </w:pPr>
                            <w:r w:rsidRPr="008807EA">
                              <w:rPr>
                                <w:sz w:val="16"/>
                                <w:szCs w:val="16"/>
                              </w:rPr>
                              <w:t>Training Utterance Duration</w:t>
                            </w:r>
                          </w:p>
                        </w:tc>
                        <w:tc>
                          <w:tcPr>
                            <w:tcW w:w="791" w:type="dxa"/>
                          </w:tcPr>
                          <w:p w14:paraId="75CC4AB8" w14:textId="77777777" w:rsidR="00E016E0" w:rsidRPr="008807EA" w:rsidRDefault="00E016E0" w:rsidP="008807EA">
                            <w:pPr>
                              <w:rPr>
                                <w:sz w:val="16"/>
                                <w:szCs w:val="16"/>
                              </w:rPr>
                            </w:pPr>
                            <w:r w:rsidRPr="008807EA">
                              <w:rPr>
                                <w:sz w:val="16"/>
                                <w:szCs w:val="16"/>
                              </w:rPr>
                              <w:t>EER</w:t>
                            </w:r>
                          </w:p>
                        </w:tc>
                      </w:tr>
                      <w:tr w:rsidR="00E016E0" w:rsidRPr="00F62F1C" w14:paraId="5BE86928" w14:textId="77777777" w:rsidTr="006D3456">
                        <w:trPr>
                          <w:trHeight w:val="203"/>
                          <w:jc w:val="center"/>
                        </w:trPr>
                        <w:tc>
                          <w:tcPr>
                            <w:tcW w:w="986" w:type="dxa"/>
                            <w:vMerge/>
                          </w:tcPr>
                          <w:p w14:paraId="00730F7A" w14:textId="77777777" w:rsidR="00E016E0" w:rsidRPr="008807EA" w:rsidRDefault="00E016E0" w:rsidP="008807EA">
                            <w:pPr>
                              <w:rPr>
                                <w:sz w:val="16"/>
                                <w:szCs w:val="16"/>
                              </w:rPr>
                            </w:pPr>
                          </w:p>
                        </w:tc>
                        <w:tc>
                          <w:tcPr>
                            <w:tcW w:w="1080" w:type="dxa"/>
                            <w:tcMar>
                              <w:left w:w="43" w:type="dxa"/>
                              <w:right w:w="43" w:type="dxa"/>
                            </w:tcMar>
                          </w:tcPr>
                          <w:p w14:paraId="59257C0F" w14:textId="77777777" w:rsidR="00E016E0" w:rsidRPr="008807EA" w:rsidRDefault="00E016E0" w:rsidP="008807EA">
                            <w:pPr>
                              <w:rPr>
                                <w:sz w:val="16"/>
                                <w:szCs w:val="16"/>
                              </w:rPr>
                            </w:pPr>
                            <w:r w:rsidRPr="008807EA">
                              <w:rPr>
                                <w:sz w:val="16"/>
                                <w:szCs w:val="16"/>
                              </w:rPr>
                              <w:t>120*</w:t>
                            </w:r>
                          </w:p>
                        </w:tc>
                        <w:tc>
                          <w:tcPr>
                            <w:tcW w:w="791" w:type="dxa"/>
                          </w:tcPr>
                          <w:p w14:paraId="0E1522E5" w14:textId="77777777" w:rsidR="00E016E0" w:rsidRPr="008807EA" w:rsidRDefault="00E016E0" w:rsidP="008807EA">
                            <w:pPr>
                              <w:rPr>
                                <w:sz w:val="16"/>
                                <w:szCs w:val="16"/>
                              </w:rPr>
                            </w:pPr>
                            <w:r w:rsidRPr="008807EA">
                              <w:rPr>
                                <w:sz w:val="16"/>
                                <w:szCs w:val="16"/>
                              </w:rPr>
                              <w:t>20.5</w:t>
                            </w:r>
                          </w:p>
                        </w:tc>
                      </w:tr>
                      <w:tr w:rsidR="00E016E0" w:rsidRPr="00F62F1C" w14:paraId="79F90CD5" w14:textId="77777777" w:rsidTr="006D3456">
                        <w:trPr>
                          <w:trHeight w:val="77"/>
                          <w:jc w:val="center"/>
                        </w:trPr>
                        <w:tc>
                          <w:tcPr>
                            <w:tcW w:w="986" w:type="dxa"/>
                            <w:vMerge/>
                          </w:tcPr>
                          <w:p w14:paraId="7E1705AF" w14:textId="77777777" w:rsidR="00E016E0" w:rsidRPr="008807EA" w:rsidRDefault="00E016E0" w:rsidP="008807EA">
                            <w:pPr>
                              <w:rPr>
                                <w:sz w:val="16"/>
                                <w:szCs w:val="16"/>
                              </w:rPr>
                            </w:pPr>
                          </w:p>
                        </w:tc>
                        <w:tc>
                          <w:tcPr>
                            <w:tcW w:w="1080" w:type="dxa"/>
                            <w:tcMar>
                              <w:left w:w="43" w:type="dxa"/>
                              <w:right w:w="43" w:type="dxa"/>
                            </w:tcMar>
                          </w:tcPr>
                          <w:p w14:paraId="544208D4" w14:textId="77777777" w:rsidR="00E016E0" w:rsidRPr="008807EA" w:rsidRDefault="00E016E0" w:rsidP="008807EA">
                            <w:pPr>
                              <w:rPr>
                                <w:sz w:val="16"/>
                                <w:szCs w:val="16"/>
                              </w:rPr>
                            </w:pPr>
                            <w:r w:rsidRPr="008807EA">
                              <w:rPr>
                                <w:sz w:val="16"/>
                                <w:szCs w:val="16"/>
                              </w:rPr>
                              <w:t>90</w:t>
                            </w:r>
                          </w:p>
                        </w:tc>
                        <w:tc>
                          <w:tcPr>
                            <w:tcW w:w="791" w:type="dxa"/>
                          </w:tcPr>
                          <w:p w14:paraId="04598968" w14:textId="77777777" w:rsidR="00E016E0" w:rsidRPr="008807EA" w:rsidRDefault="00E016E0" w:rsidP="008807EA">
                            <w:pPr>
                              <w:rPr>
                                <w:sz w:val="16"/>
                                <w:szCs w:val="16"/>
                              </w:rPr>
                            </w:pPr>
                            <w:r w:rsidRPr="008807EA">
                              <w:rPr>
                                <w:sz w:val="16"/>
                                <w:szCs w:val="16"/>
                              </w:rPr>
                              <w:t>20.4</w:t>
                            </w:r>
                          </w:p>
                        </w:tc>
                      </w:tr>
                      <w:tr w:rsidR="00E016E0" w:rsidRPr="00F62F1C" w14:paraId="72FBEE75" w14:textId="77777777" w:rsidTr="006D3456">
                        <w:trPr>
                          <w:trHeight w:val="167"/>
                          <w:jc w:val="center"/>
                        </w:trPr>
                        <w:tc>
                          <w:tcPr>
                            <w:tcW w:w="986" w:type="dxa"/>
                            <w:vMerge/>
                          </w:tcPr>
                          <w:p w14:paraId="626E2E1B" w14:textId="77777777" w:rsidR="00E016E0" w:rsidRPr="008807EA" w:rsidRDefault="00E016E0" w:rsidP="008807EA">
                            <w:pPr>
                              <w:rPr>
                                <w:sz w:val="16"/>
                                <w:szCs w:val="16"/>
                              </w:rPr>
                            </w:pPr>
                          </w:p>
                        </w:tc>
                        <w:tc>
                          <w:tcPr>
                            <w:tcW w:w="1080" w:type="dxa"/>
                            <w:tcMar>
                              <w:left w:w="43" w:type="dxa"/>
                              <w:right w:w="43" w:type="dxa"/>
                            </w:tcMar>
                          </w:tcPr>
                          <w:p w14:paraId="37EB9CD9" w14:textId="77777777" w:rsidR="00E016E0" w:rsidRPr="008807EA" w:rsidRDefault="00E016E0" w:rsidP="008807EA">
                            <w:pPr>
                              <w:rPr>
                                <w:sz w:val="16"/>
                                <w:szCs w:val="16"/>
                              </w:rPr>
                            </w:pPr>
                            <w:r w:rsidRPr="008807EA">
                              <w:rPr>
                                <w:sz w:val="16"/>
                                <w:szCs w:val="16"/>
                              </w:rPr>
                              <w:t>60</w:t>
                            </w:r>
                          </w:p>
                        </w:tc>
                        <w:tc>
                          <w:tcPr>
                            <w:tcW w:w="791" w:type="dxa"/>
                          </w:tcPr>
                          <w:p w14:paraId="64ECFEE8" w14:textId="77777777" w:rsidR="00E016E0" w:rsidRPr="008807EA" w:rsidRDefault="00E016E0" w:rsidP="008807EA">
                            <w:pPr>
                              <w:rPr>
                                <w:sz w:val="16"/>
                                <w:szCs w:val="16"/>
                              </w:rPr>
                            </w:pPr>
                            <w:r w:rsidRPr="008807EA">
                              <w:rPr>
                                <w:sz w:val="16"/>
                                <w:szCs w:val="16"/>
                              </w:rPr>
                              <w:t>20.4</w:t>
                            </w:r>
                          </w:p>
                        </w:tc>
                      </w:tr>
                      <w:tr w:rsidR="00E016E0" w:rsidRPr="00F62F1C" w14:paraId="66D61DED" w14:textId="77777777" w:rsidTr="006D3456">
                        <w:trPr>
                          <w:trHeight w:val="70"/>
                          <w:jc w:val="center"/>
                        </w:trPr>
                        <w:tc>
                          <w:tcPr>
                            <w:tcW w:w="986" w:type="dxa"/>
                            <w:vMerge/>
                          </w:tcPr>
                          <w:p w14:paraId="45F7F916" w14:textId="77777777" w:rsidR="00E016E0" w:rsidRPr="008807EA" w:rsidRDefault="00E016E0" w:rsidP="008807EA">
                            <w:pPr>
                              <w:rPr>
                                <w:sz w:val="16"/>
                                <w:szCs w:val="16"/>
                              </w:rPr>
                            </w:pPr>
                          </w:p>
                        </w:tc>
                        <w:tc>
                          <w:tcPr>
                            <w:tcW w:w="1080" w:type="dxa"/>
                            <w:tcMar>
                              <w:left w:w="43" w:type="dxa"/>
                              <w:right w:w="43" w:type="dxa"/>
                            </w:tcMar>
                          </w:tcPr>
                          <w:p w14:paraId="551BA120" w14:textId="77777777" w:rsidR="00E016E0" w:rsidRPr="008807EA" w:rsidRDefault="00E016E0" w:rsidP="008807EA">
                            <w:pPr>
                              <w:rPr>
                                <w:sz w:val="16"/>
                                <w:szCs w:val="16"/>
                              </w:rPr>
                            </w:pPr>
                            <w:r w:rsidRPr="008807EA">
                              <w:rPr>
                                <w:sz w:val="16"/>
                                <w:szCs w:val="16"/>
                              </w:rPr>
                              <w:t>30</w:t>
                            </w:r>
                          </w:p>
                        </w:tc>
                        <w:tc>
                          <w:tcPr>
                            <w:tcW w:w="791" w:type="dxa"/>
                          </w:tcPr>
                          <w:p w14:paraId="20012431" w14:textId="77777777" w:rsidR="00E016E0" w:rsidRPr="008807EA" w:rsidRDefault="00E016E0" w:rsidP="008807EA">
                            <w:pPr>
                              <w:rPr>
                                <w:sz w:val="16"/>
                                <w:szCs w:val="16"/>
                              </w:rPr>
                            </w:pPr>
                            <w:r w:rsidRPr="008807EA">
                              <w:rPr>
                                <w:sz w:val="16"/>
                                <w:szCs w:val="16"/>
                              </w:rPr>
                              <w:t>24.4</w:t>
                            </w:r>
                          </w:p>
                        </w:tc>
                      </w:tr>
                      <w:tr w:rsidR="00E016E0" w:rsidRPr="00F62F1C" w14:paraId="78CA4405" w14:textId="77777777" w:rsidTr="006D3456">
                        <w:trPr>
                          <w:trHeight w:val="158"/>
                          <w:jc w:val="center"/>
                        </w:trPr>
                        <w:tc>
                          <w:tcPr>
                            <w:tcW w:w="986" w:type="dxa"/>
                            <w:vMerge/>
                          </w:tcPr>
                          <w:p w14:paraId="3F46FACB" w14:textId="77777777" w:rsidR="00E016E0" w:rsidRPr="008807EA" w:rsidRDefault="00E016E0" w:rsidP="008807EA">
                            <w:pPr>
                              <w:rPr>
                                <w:sz w:val="16"/>
                                <w:szCs w:val="16"/>
                              </w:rPr>
                            </w:pPr>
                          </w:p>
                        </w:tc>
                        <w:tc>
                          <w:tcPr>
                            <w:tcW w:w="1080" w:type="dxa"/>
                            <w:tcMar>
                              <w:left w:w="43" w:type="dxa"/>
                              <w:right w:w="43" w:type="dxa"/>
                            </w:tcMar>
                          </w:tcPr>
                          <w:p w14:paraId="21101497" w14:textId="77777777" w:rsidR="00E016E0" w:rsidRPr="008807EA" w:rsidRDefault="00E016E0" w:rsidP="008807EA">
                            <w:pPr>
                              <w:rPr>
                                <w:sz w:val="16"/>
                                <w:szCs w:val="16"/>
                              </w:rPr>
                            </w:pPr>
                            <w:r w:rsidRPr="008807EA">
                              <w:rPr>
                                <w:sz w:val="16"/>
                                <w:szCs w:val="16"/>
                              </w:rPr>
                              <w:t>15</w:t>
                            </w:r>
                          </w:p>
                        </w:tc>
                        <w:tc>
                          <w:tcPr>
                            <w:tcW w:w="791" w:type="dxa"/>
                          </w:tcPr>
                          <w:p w14:paraId="00F2AC57" w14:textId="77777777" w:rsidR="00E016E0" w:rsidRPr="008807EA" w:rsidRDefault="00E016E0" w:rsidP="008807EA">
                            <w:pPr>
                              <w:rPr>
                                <w:sz w:val="16"/>
                                <w:szCs w:val="16"/>
                              </w:rPr>
                            </w:pPr>
                            <w:r w:rsidRPr="008807EA">
                              <w:rPr>
                                <w:sz w:val="16"/>
                                <w:szCs w:val="16"/>
                              </w:rPr>
                              <w:t>29.5</w:t>
                            </w:r>
                          </w:p>
                        </w:tc>
                      </w:tr>
                      <w:tr w:rsidR="00E016E0" w:rsidRPr="00F62F1C" w14:paraId="629D63BE" w14:textId="77777777" w:rsidTr="006D3456">
                        <w:trPr>
                          <w:trHeight w:val="140"/>
                          <w:jc w:val="center"/>
                        </w:trPr>
                        <w:tc>
                          <w:tcPr>
                            <w:tcW w:w="986" w:type="dxa"/>
                            <w:vMerge w:val="restart"/>
                          </w:tcPr>
                          <w:p w14:paraId="02A0596D" w14:textId="77777777" w:rsidR="00E016E0" w:rsidRPr="008807EA" w:rsidRDefault="00E016E0" w:rsidP="008807EA">
                            <w:pPr>
                              <w:rPr>
                                <w:sz w:val="16"/>
                                <w:szCs w:val="16"/>
                              </w:rPr>
                            </w:pPr>
                          </w:p>
                          <w:p w14:paraId="5C934EF0" w14:textId="77777777" w:rsidR="00E016E0" w:rsidRPr="008807EA" w:rsidRDefault="00E016E0" w:rsidP="008807EA">
                            <w:pPr>
                              <w:rPr>
                                <w:sz w:val="16"/>
                                <w:szCs w:val="16"/>
                              </w:rPr>
                            </w:pPr>
                          </w:p>
                          <w:p w14:paraId="1A482AB4" w14:textId="77777777" w:rsidR="00E016E0" w:rsidRPr="008807EA" w:rsidRDefault="00E016E0" w:rsidP="008807EA">
                            <w:pPr>
                              <w:rPr>
                                <w:sz w:val="16"/>
                                <w:szCs w:val="16"/>
                              </w:rPr>
                            </w:pPr>
                            <w:r w:rsidRPr="008807EA">
                              <w:rPr>
                                <w:sz w:val="16"/>
                                <w:szCs w:val="16"/>
                              </w:rPr>
                              <w:t>MixAR</w:t>
                            </w:r>
                          </w:p>
                          <w:p w14:paraId="5D9AF9E1"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1D711950" w14:textId="77777777" w:rsidR="00E016E0" w:rsidRPr="008807EA" w:rsidRDefault="00E016E0" w:rsidP="008807EA">
                            <w:pPr>
                              <w:rPr>
                                <w:sz w:val="16"/>
                                <w:szCs w:val="16"/>
                              </w:rPr>
                            </w:pPr>
                            <w:r w:rsidRPr="008807EA">
                              <w:rPr>
                                <w:sz w:val="16"/>
                                <w:szCs w:val="16"/>
                              </w:rPr>
                              <w:t>120*</w:t>
                            </w:r>
                          </w:p>
                        </w:tc>
                        <w:tc>
                          <w:tcPr>
                            <w:tcW w:w="791" w:type="dxa"/>
                          </w:tcPr>
                          <w:p w14:paraId="16E4CD1C" w14:textId="77777777" w:rsidR="00E016E0" w:rsidRPr="008807EA" w:rsidRDefault="00E016E0" w:rsidP="008807EA">
                            <w:pPr>
                              <w:rPr>
                                <w:sz w:val="16"/>
                                <w:szCs w:val="16"/>
                              </w:rPr>
                            </w:pPr>
                            <w:r w:rsidRPr="008807EA">
                              <w:rPr>
                                <w:sz w:val="16"/>
                                <w:szCs w:val="16"/>
                              </w:rPr>
                              <w:t>19.2</w:t>
                            </w:r>
                          </w:p>
                        </w:tc>
                      </w:tr>
                      <w:tr w:rsidR="00E016E0" w:rsidRPr="00F62F1C" w14:paraId="6E5C934F" w14:textId="77777777" w:rsidTr="006D3456">
                        <w:trPr>
                          <w:trHeight w:val="70"/>
                          <w:jc w:val="center"/>
                        </w:trPr>
                        <w:tc>
                          <w:tcPr>
                            <w:tcW w:w="986" w:type="dxa"/>
                            <w:vMerge/>
                          </w:tcPr>
                          <w:p w14:paraId="4B084F2F" w14:textId="77777777" w:rsidR="00E016E0" w:rsidRPr="008807EA" w:rsidRDefault="00E016E0" w:rsidP="008807EA">
                            <w:pPr>
                              <w:rPr>
                                <w:sz w:val="16"/>
                                <w:szCs w:val="16"/>
                              </w:rPr>
                            </w:pPr>
                          </w:p>
                        </w:tc>
                        <w:tc>
                          <w:tcPr>
                            <w:tcW w:w="1080" w:type="dxa"/>
                            <w:tcMar>
                              <w:left w:w="43" w:type="dxa"/>
                              <w:right w:w="43" w:type="dxa"/>
                            </w:tcMar>
                          </w:tcPr>
                          <w:p w14:paraId="18D28BC7" w14:textId="77777777" w:rsidR="00E016E0" w:rsidRPr="008807EA" w:rsidRDefault="00E016E0" w:rsidP="008807EA">
                            <w:pPr>
                              <w:rPr>
                                <w:sz w:val="16"/>
                                <w:szCs w:val="16"/>
                              </w:rPr>
                            </w:pPr>
                            <w:r w:rsidRPr="008807EA">
                              <w:rPr>
                                <w:sz w:val="16"/>
                                <w:szCs w:val="16"/>
                              </w:rPr>
                              <w:t>90</w:t>
                            </w:r>
                          </w:p>
                        </w:tc>
                        <w:tc>
                          <w:tcPr>
                            <w:tcW w:w="791" w:type="dxa"/>
                          </w:tcPr>
                          <w:p w14:paraId="604912A1" w14:textId="77777777" w:rsidR="00E016E0" w:rsidRPr="008807EA" w:rsidRDefault="00E016E0" w:rsidP="008807EA">
                            <w:pPr>
                              <w:rPr>
                                <w:sz w:val="16"/>
                                <w:szCs w:val="16"/>
                              </w:rPr>
                            </w:pPr>
                            <w:r w:rsidRPr="008807EA">
                              <w:rPr>
                                <w:sz w:val="16"/>
                                <w:szCs w:val="16"/>
                              </w:rPr>
                              <w:t>21.5</w:t>
                            </w:r>
                          </w:p>
                        </w:tc>
                      </w:tr>
                      <w:tr w:rsidR="00E016E0" w:rsidRPr="00F62F1C" w14:paraId="11D218BB" w14:textId="77777777" w:rsidTr="00984EBD">
                        <w:trPr>
                          <w:trHeight w:val="110"/>
                          <w:jc w:val="center"/>
                        </w:trPr>
                        <w:tc>
                          <w:tcPr>
                            <w:tcW w:w="986" w:type="dxa"/>
                            <w:vMerge/>
                          </w:tcPr>
                          <w:p w14:paraId="708C4252" w14:textId="77777777" w:rsidR="00E016E0" w:rsidRPr="008807EA" w:rsidRDefault="00E016E0" w:rsidP="008807EA">
                            <w:pPr>
                              <w:rPr>
                                <w:sz w:val="16"/>
                                <w:szCs w:val="16"/>
                              </w:rPr>
                            </w:pPr>
                          </w:p>
                        </w:tc>
                        <w:tc>
                          <w:tcPr>
                            <w:tcW w:w="1080" w:type="dxa"/>
                            <w:tcMar>
                              <w:left w:w="43" w:type="dxa"/>
                              <w:right w:w="43" w:type="dxa"/>
                            </w:tcMar>
                          </w:tcPr>
                          <w:p w14:paraId="4FD9311C" w14:textId="77777777" w:rsidR="00E016E0" w:rsidRPr="008807EA" w:rsidRDefault="00E016E0" w:rsidP="008807EA">
                            <w:pPr>
                              <w:rPr>
                                <w:sz w:val="16"/>
                                <w:szCs w:val="16"/>
                              </w:rPr>
                            </w:pPr>
                            <w:r w:rsidRPr="008807EA">
                              <w:rPr>
                                <w:sz w:val="16"/>
                                <w:szCs w:val="16"/>
                              </w:rPr>
                              <w:t>60</w:t>
                            </w:r>
                          </w:p>
                        </w:tc>
                        <w:tc>
                          <w:tcPr>
                            <w:tcW w:w="791" w:type="dxa"/>
                          </w:tcPr>
                          <w:p w14:paraId="5A3DD99C" w14:textId="77777777" w:rsidR="00E016E0" w:rsidRPr="008807EA" w:rsidRDefault="00E016E0" w:rsidP="008807EA">
                            <w:pPr>
                              <w:rPr>
                                <w:sz w:val="16"/>
                                <w:szCs w:val="16"/>
                              </w:rPr>
                            </w:pPr>
                            <w:r w:rsidRPr="008807EA">
                              <w:rPr>
                                <w:sz w:val="16"/>
                                <w:szCs w:val="16"/>
                              </w:rPr>
                              <w:t>21.8</w:t>
                            </w:r>
                          </w:p>
                        </w:tc>
                      </w:tr>
                      <w:tr w:rsidR="00E016E0" w:rsidRPr="00F62F1C" w14:paraId="5A382808" w14:textId="77777777" w:rsidTr="00984EBD">
                        <w:trPr>
                          <w:trHeight w:val="182"/>
                          <w:jc w:val="center"/>
                        </w:trPr>
                        <w:tc>
                          <w:tcPr>
                            <w:tcW w:w="986" w:type="dxa"/>
                            <w:vMerge/>
                          </w:tcPr>
                          <w:p w14:paraId="440B765B" w14:textId="77777777" w:rsidR="00E016E0" w:rsidRPr="008807EA" w:rsidRDefault="00E016E0" w:rsidP="008807EA">
                            <w:pPr>
                              <w:rPr>
                                <w:sz w:val="16"/>
                                <w:szCs w:val="16"/>
                              </w:rPr>
                            </w:pPr>
                          </w:p>
                        </w:tc>
                        <w:tc>
                          <w:tcPr>
                            <w:tcW w:w="1080" w:type="dxa"/>
                            <w:tcMar>
                              <w:left w:w="43" w:type="dxa"/>
                              <w:right w:w="43" w:type="dxa"/>
                            </w:tcMar>
                          </w:tcPr>
                          <w:p w14:paraId="06C85249" w14:textId="77777777" w:rsidR="00E016E0" w:rsidRPr="008807EA" w:rsidRDefault="00E016E0" w:rsidP="008807EA">
                            <w:pPr>
                              <w:rPr>
                                <w:sz w:val="16"/>
                                <w:szCs w:val="16"/>
                              </w:rPr>
                            </w:pPr>
                            <w:r w:rsidRPr="008807EA">
                              <w:rPr>
                                <w:sz w:val="16"/>
                                <w:szCs w:val="16"/>
                              </w:rPr>
                              <w:t>30</w:t>
                            </w:r>
                          </w:p>
                        </w:tc>
                        <w:tc>
                          <w:tcPr>
                            <w:tcW w:w="791" w:type="dxa"/>
                          </w:tcPr>
                          <w:p w14:paraId="4E096A19" w14:textId="77777777" w:rsidR="00E016E0" w:rsidRPr="008807EA" w:rsidRDefault="00E016E0" w:rsidP="008807EA">
                            <w:pPr>
                              <w:rPr>
                                <w:sz w:val="16"/>
                                <w:szCs w:val="16"/>
                              </w:rPr>
                            </w:pPr>
                            <w:r w:rsidRPr="008807EA">
                              <w:rPr>
                                <w:sz w:val="16"/>
                                <w:szCs w:val="16"/>
                              </w:rPr>
                              <w:t>21.8</w:t>
                            </w:r>
                          </w:p>
                        </w:tc>
                      </w:tr>
                      <w:tr w:rsidR="00E016E0" w:rsidRPr="00F62F1C" w14:paraId="566A76F1" w14:textId="77777777" w:rsidTr="00984EBD">
                        <w:trPr>
                          <w:trHeight w:val="155"/>
                          <w:jc w:val="center"/>
                        </w:trPr>
                        <w:tc>
                          <w:tcPr>
                            <w:tcW w:w="986" w:type="dxa"/>
                            <w:vMerge/>
                          </w:tcPr>
                          <w:p w14:paraId="3764AAC6" w14:textId="77777777" w:rsidR="00E016E0" w:rsidRPr="008807EA" w:rsidRDefault="00E016E0" w:rsidP="008807EA">
                            <w:pPr>
                              <w:rPr>
                                <w:sz w:val="16"/>
                                <w:szCs w:val="16"/>
                              </w:rPr>
                            </w:pPr>
                          </w:p>
                        </w:tc>
                        <w:tc>
                          <w:tcPr>
                            <w:tcW w:w="1080" w:type="dxa"/>
                            <w:tcMar>
                              <w:left w:w="43" w:type="dxa"/>
                              <w:right w:w="43" w:type="dxa"/>
                            </w:tcMar>
                          </w:tcPr>
                          <w:p w14:paraId="2BF84F0A" w14:textId="77777777" w:rsidR="00E016E0" w:rsidRPr="008807EA" w:rsidRDefault="00E016E0" w:rsidP="008807EA">
                            <w:pPr>
                              <w:rPr>
                                <w:sz w:val="16"/>
                                <w:szCs w:val="16"/>
                              </w:rPr>
                            </w:pPr>
                            <w:r w:rsidRPr="008807EA">
                              <w:rPr>
                                <w:sz w:val="16"/>
                                <w:szCs w:val="16"/>
                              </w:rPr>
                              <w:t>15</w:t>
                            </w:r>
                          </w:p>
                        </w:tc>
                        <w:tc>
                          <w:tcPr>
                            <w:tcW w:w="791" w:type="dxa"/>
                          </w:tcPr>
                          <w:p w14:paraId="6FFCF5B1" w14:textId="77777777" w:rsidR="00E016E0" w:rsidRPr="008807EA" w:rsidRDefault="00E016E0" w:rsidP="008807EA">
                            <w:pPr>
                              <w:rPr>
                                <w:sz w:val="16"/>
                                <w:szCs w:val="16"/>
                              </w:rPr>
                            </w:pPr>
                            <w:r w:rsidRPr="008807EA">
                              <w:rPr>
                                <w:sz w:val="16"/>
                                <w:szCs w:val="16"/>
                              </w:rPr>
                              <w:t>24.3</w:t>
                            </w:r>
                          </w:p>
                        </w:tc>
                      </w:tr>
                    </w:tbl>
                    <w:p w14:paraId="4D61EE44" w14:textId="77777777" w:rsidR="00E016E0" w:rsidRDefault="00E016E0" w:rsidP="00E016E0">
                      <w:pPr>
                        <w:pStyle w:val="FootnoteText"/>
                        <w:rPr>
                          <w:i/>
                        </w:rPr>
                      </w:pPr>
                      <w:r w:rsidRPr="00633DC9">
                        <w:t>*Training data varied around 120s.</w:t>
                      </w:r>
                    </w:p>
                    <w:p w14:paraId="40FE8410" w14:textId="77777777" w:rsidR="00E016E0" w:rsidRPr="008E3E9B" w:rsidRDefault="00E016E0" w:rsidP="00E016E0">
                      <w:pPr>
                        <w:pStyle w:val="FootnoteText"/>
                      </w:pPr>
                    </w:p>
                  </w:txbxContent>
                </v:textbox>
                <w10:wrap type="square" anchorx="margin" anchory="margin"/>
              </v:shape>
            </w:pict>
          </mc:Fallback>
        </mc:AlternateContent>
      </w:r>
    </w:p>
    <w:p w14:paraId="43ED4781" w14:textId="77777777" w:rsidR="00E016E0" w:rsidRDefault="00E016E0" w:rsidP="00824BBA">
      <w:pPr>
        <w:pStyle w:val="ReferenceHead"/>
        <w:keepNext w:val="0"/>
        <w:autoSpaceDE/>
        <w:autoSpaceDN/>
        <w:spacing w:line="240" w:lineRule="auto"/>
        <w:jc w:val="left"/>
        <w:outlineLvl w:val="9"/>
      </w:pPr>
    </w:p>
    <w:p w14:paraId="00DCF62F" w14:textId="77777777" w:rsidR="00E016E0" w:rsidRDefault="00E016E0" w:rsidP="00824BBA">
      <w:pPr>
        <w:pStyle w:val="ReferenceHead"/>
        <w:keepNext w:val="0"/>
        <w:autoSpaceDE/>
        <w:autoSpaceDN/>
        <w:spacing w:line="240" w:lineRule="auto"/>
        <w:jc w:val="left"/>
        <w:outlineLvl w:val="9"/>
      </w:pPr>
    </w:p>
    <w:p w14:paraId="37DD2624" w14:textId="77777777" w:rsidR="00E016E0" w:rsidRDefault="00E016E0" w:rsidP="00824BBA">
      <w:pPr>
        <w:pStyle w:val="ReferenceHead"/>
        <w:keepNext w:val="0"/>
        <w:autoSpaceDE/>
        <w:autoSpaceDN/>
        <w:spacing w:line="240" w:lineRule="auto"/>
        <w:jc w:val="left"/>
        <w:outlineLvl w:val="9"/>
      </w:pPr>
    </w:p>
    <w:p w14:paraId="3A0D0E58" w14:textId="77777777" w:rsidR="00E016E0" w:rsidRDefault="00E016E0" w:rsidP="00824BBA">
      <w:pPr>
        <w:pStyle w:val="ReferenceHead"/>
        <w:keepNext w:val="0"/>
        <w:autoSpaceDE/>
        <w:autoSpaceDN/>
        <w:spacing w:line="240" w:lineRule="auto"/>
        <w:jc w:val="left"/>
        <w:outlineLvl w:val="9"/>
      </w:pPr>
    </w:p>
    <w:p w14:paraId="21EC0E0D" w14:textId="77777777" w:rsidR="00E016E0" w:rsidRDefault="00E016E0" w:rsidP="00824BBA">
      <w:pPr>
        <w:pStyle w:val="ReferenceHead"/>
        <w:keepNext w:val="0"/>
        <w:autoSpaceDE/>
        <w:autoSpaceDN/>
        <w:spacing w:line="240" w:lineRule="auto"/>
        <w:jc w:val="left"/>
        <w:outlineLvl w:val="9"/>
      </w:pPr>
    </w:p>
    <w:p w14:paraId="77E3D885" w14:textId="77777777" w:rsidR="00E016E0" w:rsidRDefault="00E016E0" w:rsidP="00824BBA">
      <w:pPr>
        <w:pStyle w:val="ReferenceHead"/>
        <w:keepNext w:val="0"/>
        <w:autoSpaceDE/>
        <w:autoSpaceDN/>
        <w:spacing w:line="240" w:lineRule="auto"/>
        <w:jc w:val="left"/>
        <w:outlineLvl w:val="9"/>
      </w:pPr>
    </w:p>
    <w:p w14:paraId="7AF65150" w14:textId="77777777" w:rsidR="00E016E0" w:rsidRDefault="00E016E0" w:rsidP="00824BBA">
      <w:pPr>
        <w:pStyle w:val="ReferenceHead"/>
        <w:keepNext w:val="0"/>
        <w:autoSpaceDE/>
        <w:autoSpaceDN/>
        <w:spacing w:line="240" w:lineRule="auto"/>
        <w:jc w:val="left"/>
        <w:outlineLvl w:val="9"/>
      </w:pPr>
    </w:p>
    <w:p w14:paraId="569A5296" w14:textId="77777777" w:rsidR="00E016E0" w:rsidRDefault="00E016E0" w:rsidP="00824BBA">
      <w:pPr>
        <w:pStyle w:val="ReferenceHead"/>
        <w:keepNext w:val="0"/>
        <w:autoSpaceDE/>
        <w:autoSpaceDN/>
        <w:spacing w:line="240" w:lineRule="auto"/>
        <w:jc w:val="left"/>
        <w:outlineLvl w:val="9"/>
      </w:pPr>
    </w:p>
    <w:p w14:paraId="795F2D50" w14:textId="77777777" w:rsidR="00E016E0" w:rsidRDefault="00E016E0" w:rsidP="00824BBA">
      <w:pPr>
        <w:pStyle w:val="ReferenceHead"/>
        <w:keepNext w:val="0"/>
        <w:autoSpaceDE/>
        <w:autoSpaceDN/>
        <w:spacing w:line="240" w:lineRule="auto"/>
        <w:jc w:val="left"/>
        <w:outlineLvl w:val="9"/>
      </w:pPr>
    </w:p>
    <w:p w14:paraId="535A5AAF" w14:textId="77777777" w:rsidR="00E016E0" w:rsidRDefault="00E016E0" w:rsidP="00824BBA">
      <w:pPr>
        <w:pStyle w:val="ReferenceHead"/>
        <w:keepNext w:val="0"/>
        <w:autoSpaceDE/>
        <w:autoSpaceDN/>
        <w:spacing w:line="240" w:lineRule="auto"/>
        <w:jc w:val="left"/>
        <w:outlineLvl w:val="9"/>
      </w:pPr>
    </w:p>
    <w:p w14:paraId="4C55D8E5" w14:textId="77777777" w:rsidR="00E016E0" w:rsidRDefault="00E016E0" w:rsidP="00824BBA">
      <w:pPr>
        <w:pStyle w:val="ReferenceHead"/>
        <w:keepNext w:val="0"/>
        <w:autoSpaceDE/>
        <w:autoSpaceDN/>
        <w:spacing w:line="240" w:lineRule="auto"/>
        <w:jc w:val="left"/>
        <w:outlineLvl w:val="9"/>
      </w:pPr>
    </w:p>
    <w:p w14:paraId="146EA38F" w14:textId="77777777" w:rsidR="00E016E0" w:rsidRDefault="00E016E0" w:rsidP="00824BBA">
      <w:pPr>
        <w:pStyle w:val="ReferenceHead"/>
        <w:keepNext w:val="0"/>
        <w:autoSpaceDE/>
        <w:autoSpaceDN/>
        <w:spacing w:line="240" w:lineRule="auto"/>
        <w:jc w:val="left"/>
        <w:outlineLvl w:val="9"/>
      </w:pPr>
    </w:p>
    <w:p w14:paraId="73855AAC" w14:textId="77777777" w:rsidR="00E016E0" w:rsidRDefault="00E016E0" w:rsidP="00824BBA">
      <w:pPr>
        <w:pStyle w:val="ReferenceHead"/>
        <w:keepNext w:val="0"/>
        <w:autoSpaceDE/>
        <w:autoSpaceDN/>
        <w:spacing w:line="240" w:lineRule="auto"/>
        <w:jc w:val="left"/>
        <w:outlineLvl w:val="9"/>
      </w:pPr>
    </w:p>
    <w:p w14:paraId="5DF45B63" w14:textId="77777777" w:rsidR="00E016E0" w:rsidRDefault="00E016E0" w:rsidP="00824BBA">
      <w:pPr>
        <w:pStyle w:val="ReferenceHead"/>
        <w:keepNext w:val="0"/>
        <w:autoSpaceDE/>
        <w:autoSpaceDN/>
        <w:spacing w:line="240" w:lineRule="auto"/>
        <w:jc w:val="left"/>
        <w:outlineLvl w:val="9"/>
      </w:pPr>
    </w:p>
    <w:p w14:paraId="0262DC2E" w14:textId="77777777" w:rsidR="00E016E0" w:rsidRDefault="00E016E0" w:rsidP="00824BBA">
      <w:pPr>
        <w:pStyle w:val="ReferenceHead"/>
        <w:keepNext w:val="0"/>
        <w:autoSpaceDE/>
        <w:autoSpaceDN/>
        <w:spacing w:line="240" w:lineRule="auto"/>
        <w:jc w:val="left"/>
        <w:outlineLvl w:val="9"/>
      </w:pPr>
    </w:p>
    <w:p w14:paraId="25A583D0" w14:textId="77777777" w:rsidR="00E016E0" w:rsidRDefault="00E016E0" w:rsidP="00824BBA">
      <w:pPr>
        <w:pStyle w:val="ReferenceHead"/>
        <w:keepNext w:val="0"/>
        <w:autoSpaceDE/>
        <w:autoSpaceDN/>
        <w:spacing w:line="240" w:lineRule="auto"/>
        <w:jc w:val="left"/>
        <w:outlineLvl w:val="9"/>
      </w:pPr>
    </w:p>
    <w:p w14:paraId="59BE97C2" w14:textId="77777777" w:rsidR="00E016E0" w:rsidRDefault="00E016E0" w:rsidP="00824BBA">
      <w:pPr>
        <w:pStyle w:val="ReferenceHead"/>
        <w:keepNext w:val="0"/>
        <w:autoSpaceDE/>
        <w:autoSpaceDN/>
        <w:spacing w:line="240" w:lineRule="auto"/>
        <w:jc w:val="left"/>
        <w:outlineLvl w:val="9"/>
      </w:pPr>
    </w:p>
    <w:p w14:paraId="7FD0CC1C" w14:textId="77777777" w:rsidR="00E016E0" w:rsidRDefault="00E016E0" w:rsidP="00824BBA">
      <w:pPr>
        <w:pStyle w:val="ReferenceHead"/>
        <w:keepNext w:val="0"/>
        <w:autoSpaceDE/>
        <w:autoSpaceDN/>
        <w:spacing w:line="240" w:lineRule="auto"/>
        <w:jc w:val="left"/>
        <w:outlineLvl w:val="9"/>
      </w:pPr>
    </w:p>
    <w:p w14:paraId="083337D3" w14:textId="77777777" w:rsidR="00E016E0" w:rsidRDefault="00E016E0" w:rsidP="00824BBA">
      <w:pPr>
        <w:pStyle w:val="ReferenceHead"/>
        <w:keepNext w:val="0"/>
        <w:autoSpaceDE/>
        <w:autoSpaceDN/>
        <w:spacing w:line="240" w:lineRule="auto"/>
        <w:jc w:val="left"/>
        <w:outlineLvl w:val="9"/>
      </w:pPr>
    </w:p>
    <w:p w14:paraId="2FF151A0" w14:textId="77777777" w:rsidR="00E016E0" w:rsidRDefault="00E016E0" w:rsidP="00824BBA">
      <w:pPr>
        <w:pStyle w:val="ReferenceHead"/>
        <w:keepNext w:val="0"/>
        <w:autoSpaceDE/>
        <w:autoSpaceDN/>
        <w:spacing w:line="240" w:lineRule="auto"/>
        <w:jc w:val="left"/>
        <w:outlineLvl w:val="9"/>
      </w:pPr>
    </w:p>
    <w:p w14:paraId="57D534E6" w14:textId="77777777" w:rsidR="00E016E0" w:rsidRDefault="00E016E0" w:rsidP="00824BBA">
      <w:pPr>
        <w:pStyle w:val="ReferenceHead"/>
        <w:keepNext w:val="0"/>
        <w:autoSpaceDE/>
        <w:autoSpaceDN/>
        <w:spacing w:line="240" w:lineRule="auto"/>
        <w:jc w:val="left"/>
        <w:outlineLvl w:val="9"/>
      </w:pPr>
    </w:p>
    <w:p w14:paraId="295B4A3A" w14:textId="77777777" w:rsidR="00E016E0" w:rsidRDefault="00E016E0" w:rsidP="00824BBA">
      <w:pPr>
        <w:pStyle w:val="ReferenceHead"/>
        <w:keepNext w:val="0"/>
        <w:autoSpaceDE/>
        <w:autoSpaceDN/>
        <w:spacing w:line="240" w:lineRule="auto"/>
        <w:jc w:val="left"/>
        <w:outlineLvl w:val="9"/>
      </w:pPr>
    </w:p>
    <w:p w14:paraId="2E3B5169" w14:textId="77777777" w:rsidR="00E016E0" w:rsidRDefault="00E016E0" w:rsidP="00824BBA">
      <w:pPr>
        <w:pStyle w:val="ReferenceHead"/>
        <w:keepNext w:val="0"/>
        <w:autoSpaceDE/>
        <w:autoSpaceDN/>
        <w:spacing w:line="240" w:lineRule="auto"/>
        <w:jc w:val="left"/>
        <w:outlineLvl w:val="9"/>
      </w:pPr>
    </w:p>
    <w:p w14:paraId="34AF07C8" w14:textId="77777777" w:rsidR="00E016E0" w:rsidRDefault="00E016E0" w:rsidP="00824BBA">
      <w:pPr>
        <w:pStyle w:val="ReferenceHead"/>
        <w:keepNext w:val="0"/>
        <w:autoSpaceDE/>
        <w:autoSpaceDN/>
        <w:spacing w:line="240" w:lineRule="auto"/>
        <w:jc w:val="left"/>
        <w:outlineLvl w:val="9"/>
      </w:pPr>
    </w:p>
    <w:p w14:paraId="39CA46F1" w14:textId="77777777" w:rsidR="00E016E0" w:rsidRDefault="00E016E0" w:rsidP="00824BBA">
      <w:pPr>
        <w:pStyle w:val="ReferenceHead"/>
        <w:keepNext w:val="0"/>
        <w:autoSpaceDE/>
        <w:autoSpaceDN/>
        <w:spacing w:line="240" w:lineRule="auto"/>
        <w:jc w:val="left"/>
        <w:outlineLvl w:val="9"/>
      </w:pPr>
    </w:p>
    <w:p w14:paraId="201069BD" w14:textId="77777777" w:rsidR="00E016E0" w:rsidRDefault="00E016E0" w:rsidP="00824BBA">
      <w:pPr>
        <w:pStyle w:val="ReferenceHead"/>
        <w:keepNext w:val="0"/>
        <w:autoSpaceDE/>
        <w:autoSpaceDN/>
        <w:spacing w:line="240" w:lineRule="auto"/>
        <w:jc w:val="left"/>
        <w:outlineLvl w:val="9"/>
      </w:pPr>
    </w:p>
    <w:p w14:paraId="30B53780" w14:textId="77777777" w:rsidR="00E016E0" w:rsidRDefault="00E016E0" w:rsidP="00824BBA">
      <w:pPr>
        <w:pStyle w:val="ReferenceHead"/>
        <w:keepNext w:val="0"/>
        <w:autoSpaceDE/>
        <w:autoSpaceDN/>
        <w:spacing w:line="240" w:lineRule="auto"/>
        <w:jc w:val="left"/>
        <w:outlineLvl w:val="9"/>
      </w:pPr>
    </w:p>
    <w:p w14:paraId="331EFA0D" w14:textId="77777777" w:rsidR="00E016E0" w:rsidRDefault="00E016E0" w:rsidP="00824BBA">
      <w:pPr>
        <w:pStyle w:val="ReferenceHead"/>
        <w:keepNext w:val="0"/>
        <w:autoSpaceDE/>
        <w:autoSpaceDN/>
        <w:spacing w:line="240" w:lineRule="auto"/>
        <w:jc w:val="left"/>
        <w:outlineLvl w:val="9"/>
      </w:pPr>
    </w:p>
    <w:p w14:paraId="466B8250" w14:textId="77777777" w:rsidR="00E016E0" w:rsidRDefault="00E016E0" w:rsidP="00824BBA">
      <w:pPr>
        <w:pStyle w:val="ReferenceHead"/>
        <w:keepNext w:val="0"/>
        <w:autoSpaceDE/>
        <w:autoSpaceDN/>
        <w:spacing w:line="240" w:lineRule="auto"/>
        <w:jc w:val="left"/>
        <w:outlineLvl w:val="9"/>
      </w:pPr>
    </w:p>
    <w:p w14:paraId="25731CBE" w14:textId="77777777" w:rsidR="00E016E0" w:rsidRDefault="00E016E0" w:rsidP="00824BBA">
      <w:pPr>
        <w:pStyle w:val="ReferenceHead"/>
        <w:keepNext w:val="0"/>
        <w:autoSpaceDE/>
        <w:autoSpaceDN/>
        <w:spacing w:line="240" w:lineRule="auto"/>
        <w:jc w:val="left"/>
        <w:outlineLvl w:val="9"/>
      </w:pPr>
    </w:p>
    <w:p w14:paraId="4C226B28" w14:textId="77777777" w:rsidR="00E016E0" w:rsidRDefault="00E016E0" w:rsidP="00824BBA">
      <w:pPr>
        <w:pStyle w:val="ReferenceHead"/>
        <w:keepNext w:val="0"/>
        <w:autoSpaceDE/>
        <w:autoSpaceDN/>
        <w:spacing w:line="240" w:lineRule="auto"/>
        <w:jc w:val="left"/>
        <w:outlineLvl w:val="9"/>
      </w:pPr>
    </w:p>
    <w:p w14:paraId="5F75B7F8"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3232" behindDoc="0" locked="0" layoutInCell="1" allowOverlap="1" wp14:anchorId="6642F60B" wp14:editId="31E5FFC7">
                <wp:simplePos x="0" y="0"/>
                <wp:positionH relativeFrom="margin">
                  <wp:posOffset>546735</wp:posOffset>
                </wp:positionH>
                <wp:positionV relativeFrom="margin">
                  <wp:posOffset>269240</wp:posOffset>
                </wp:positionV>
                <wp:extent cx="2952115" cy="2524760"/>
                <wp:effectExtent l="0" t="0" r="0" b="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2524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089E0" w14:textId="77777777" w:rsidR="00E016E0" w:rsidRDefault="00E016E0" w:rsidP="00E016E0">
                            <w:pPr>
                              <w:pStyle w:val="TableTitle"/>
                            </w:pPr>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margin-left:43.05pt;margin-top:21.2pt;width:232.45pt;height:198.8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" stroked="f">
                <v:textbox inset="0,7.2pt,0,7.2pt">
                  <w:txbxContent>
                    <w:p w14:paraId="203089E0" w14:textId="77777777" w:rsidR="00E016E0" w:rsidRDefault="00E016E0" w:rsidP="00E016E0">
                      <w:pPr>
                        <w:pStyle w:val="TableTitle"/>
                      </w:pPr>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txbxContent>
                </v:textbox>
                <w10:wrap type="square" anchorx="margin" anchory="margin"/>
              </v:shape>
            </w:pict>
          </mc:Fallback>
        </mc:AlternateContent>
      </w:r>
    </w:p>
    <w:p w14:paraId="421F8826" w14:textId="77777777" w:rsidR="00D00163" w:rsidRDefault="00D00163" w:rsidP="00824BBA">
      <w:pPr>
        <w:pStyle w:val="ReferenceHead"/>
        <w:keepNext w:val="0"/>
        <w:autoSpaceDE/>
        <w:autoSpaceDN/>
        <w:spacing w:line="240" w:lineRule="auto"/>
        <w:jc w:val="left"/>
        <w:outlineLvl w:val="9"/>
      </w:pPr>
    </w:p>
    <w:sectPr w:rsidR="00D00163" w:rsidSect="006C24DF">
      <w:headerReference w:type="default" r:id="rId63"/>
      <w:footerReference w:type="even" r:id="rId64"/>
      <w:footerReference w:type="default" r:id="rId65"/>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BE0BE" w14:textId="77777777" w:rsidR="00212B53" w:rsidRDefault="00212B53">
      <w:r>
        <w:separator/>
      </w:r>
    </w:p>
  </w:endnote>
  <w:endnote w:type="continuationSeparator" w:id="0">
    <w:p w14:paraId="64FD6820" w14:textId="77777777" w:rsidR="00212B53" w:rsidRDefault="00212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B8A01"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07E6">
      <w:rPr>
        <w:rStyle w:val="PageNumber"/>
        <w:noProof/>
      </w:rPr>
      <w:t>8</w:t>
    </w:r>
    <w:r>
      <w:rPr>
        <w:rStyle w:val="PageNumber"/>
      </w:rPr>
      <w:fldChar w:fldCharType="end"/>
    </w:r>
  </w:p>
  <w:p w14:paraId="275A18B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4397"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51D4" w14:textId="77777777" w:rsidR="00212B53" w:rsidRDefault="00212B53"/>
  </w:footnote>
  <w:footnote w:type="continuationSeparator" w:id="0">
    <w:p w14:paraId="1A65ACA3" w14:textId="77777777" w:rsidR="00212B53" w:rsidRDefault="00212B5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58988"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637DB7">
      <w:rPr>
        <w:rStyle w:val="PageNumber"/>
        <w:noProof/>
        <w:sz w:val="20"/>
        <w:szCs w:val="20"/>
      </w:rPr>
      <w:t>23</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897D93"/>
    <w:multiLevelType w:val="hybridMultilevel"/>
    <w:tmpl w:val="56626618"/>
    <w:lvl w:ilvl="0" w:tplc="68783598">
      <w:start w:val="47"/>
      <w:numFmt w:val="bullet"/>
      <w:lvlText w:val=""/>
      <w:lvlJc w:val="left"/>
      <w:pPr>
        <w:ind w:left="562" w:hanging="360"/>
      </w:pPr>
      <w:rPr>
        <w:rFonts w:ascii="Symbol" w:eastAsia="Times New Roman" w:hAnsi="Symbol" w:cs="Times New Roman" w:hint="default"/>
      </w:rPr>
    </w:lvl>
    <w:lvl w:ilvl="1" w:tplc="04090003" w:tentative="1">
      <w:start w:val="1"/>
      <w:numFmt w:val="bullet"/>
      <w:lvlText w:val="o"/>
      <w:lvlJc w:val="left"/>
      <w:pPr>
        <w:ind w:left="1282" w:hanging="360"/>
      </w:pPr>
      <w:rPr>
        <w:rFonts w:ascii="Courier New" w:hAnsi="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5">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B23F8"/>
    <w:multiLevelType w:val="singleLevel"/>
    <w:tmpl w:val="12CEED98"/>
    <w:lvl w:ilvl="0">
      <w:start w:val="1"/>
      <w:numFmt w:val="decimal"/>
      <w:lvlText w:val="%1."/>
      <w:legacy w:legacy="1" w:legacySpace="0" w:legacyIndent="360"/>
      <w:lvlJc w:val="left"/>
      <w:pPr>
        <w:ind w:left="360" w:hanging="360"/>
      </w:pPr>
    </w:lvl>
  </w:abstractNum>
  <w:abstractNum w:abstractNumId="7">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4">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3"/>
  </w:num>
  <w:num w:numId="4">
    <w:abstractNumId w:val="0"/>
  </w:num>
  <w:num w:numId="5">
    <w:abstractNumId w:val="5"/>
  </w:num>
  <w:num w:numId="6">
    <w:abstractNumId w:val="1"/>
  </w:num>
  <w:num w:numId="7">
    <w:abstractNumId w:val="11"/>
  </w:num>
  <w:num w:numId="8">
    <w:abstractNumId w:val="2"/>
  </w:num>
  <w:num w:numId="9">
    <w:abstractNumId w:val="9"/>
  </w:num>
  <w:num w:numId="10">
    <w:abstractNumId w:val="0"/>
  </w:num>
  <w:num w:numId="11">
    <w:abstractNumId w:val="0"/>
  </w:num>
  <w:num w:numId="12">
    <w:abstractNumId w:val="13"/>
  </w:num>
  <w:num w:numId="13">
    <w:abstractNumId w:val="14"/>
  </w:num>
  <w:num w:numId="14">
    <w:abstractNumId w:val="7"/>
  </w:num>
  <w:num w:numId="15">
    <w:abstractNumId w:val="12"/>
  </w:num>
  <w:num w:numId="16">
    <w:abstractNumId w:val="6"/>
    <w:lvlOverride w:ilvl="0">
      <w:lvl w:ilvl="0">
        <w:start w:val="1"/>
        <w:numFmt w:val="decimal"/>
        <w:lvlText w:val="%1."/>
        <w:legacy w:legacy="1" w:legacySpace="0" w:legacyIndent="360"/>
        <w:lvlJc w:val="left"/>
        <w:pPr>
          <w:ind w:left="360" w:hanging="360"/>
        </w:pPr>
      </w:lvl>
    </w:lvlOverride>
  </w:num>
  <w:num w:numId="17">
    <w:abstractNumId w:val="1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3747"/>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46286"/>
    <w:rsid w:val="002546AE"/>
    <w:rsid w:val="002631A0"/>
    <w:rsid w:val="002647DB"/>
    <w:rsid w:val="00267C56"/>
    <w:rsid w:val="002735A6"/>
    <w:rsid w:val="0028168A"/>
    <w:rsid w:val="00281B99"/>
    <w:rsid w:val="00282A4F"/>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3E6AC7"/>
    <w:rsid w:val="00401B5D"/>
    <w:rsid w:val="0040263A"/>
    <w:rsid w:val="00415189"/>
    <w:rsid w:val="00416FB2"/>
    <w:rsid w:val="00417911"/>
    <w:rsid w:val="004201A8"/>
    <w:rsid w:val="0043144F"/>
    <w:rsid w:val="00431BFA"/>
    <w:rsid w:val="0043496D"/>
    <w:rsid w:val="00434E0A"/>
    <w:rsid w:val="00435006"/>
    <w:rsid w:val="0044648A"/>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D2D8C"/>
    <w:rsid w:val="005D5BB4"/>
    <w:rsid w:val="005E29C3"/>
    <w:rsid w:val="005E6A30"/>
    <w:rsid w:val="005E719F"/>
    <w:rsid w:val="005E7D39"/>
    <w:rsid w:val="005F585B"/>
    <w:rsid w:val="00602126"/>
    <w:rsid w:val="006026F9"/>
    <w:rsid w:val="00610462"/>
    <w:rsid w:val="006145E8"/>
    <w:rsid w:val="00615455"/>
    <w:rsid w:val="00622ED0"/>
    <w:rsid w:val="00625E96"/>
    <w:rsid w:val="00637DB7"/>
    <w:rsid w:val="0064100B"/>
    <w:rsid w:val="006458D6"/>
    <w:rsid w:val="00646602"/>
    <w:rsid w:val="00651BED"/>
    <w:rsid w:val="00652443"/>
    <w:rsid w:val="006534DE"/>
    <w:rsid w:val="00654765"/>
    <w:rsid w:val="00654820"/>
    <w:rsid w:val="0065618F"/>
    <w:rsid w:val="006577C6"/>
    <w:rsid w:val="00660A45"/>
    <w:rsid w:val="00673C24"/>
    <w:rsid w:val="0068356D"/>
    <w:rsid w:val="006838F9"/>
    <w:rsid w:val="0069569D"/>
    <w:rsid w:val="00695B3A"/>
    <w:rsid w:val="006A073C"/>
    <w:rsid w:val="006A601E"/>
    <w:rsid w:val="006A69E8"/>
    <w:rsid w:val="006A6E6C"/>
    <w:rsid w:val="006B2C52"/>
    <w:rsid w:val="006B37D3"/>
    <w:rsid w:val="006C24DF"/>
    <w:rsid w:val="006C5829"/>
    <w:rsid w:val="006D39FE"/>
    <w:rsid w:val="006E598C"/>
    <w:rsid w:val="006E5C76"/>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59C"/>
    <w:rsid w:val="008528CA"/>
    <w:rsid w:val="00853D10"/>
    <w:rsid w:val="00856175"/>
    <w:rsid w:val="008573AC"/>
    <w:rsid w:val="00857515"/>
    <w:rsid w:val="0086143A"/>
    <w:rsid w:val="0086410C"/>
    <w:rsid w:val="0087792E"/>
    <w:rsid w:val="00884C83"/>
    <w:rsid w:val="008904CC"/>
    <w:rsid w:val="0089320C"/>
    <w:rsid w:val="0089776D"/>
    <w:rsid w:val="008A3AF9"/>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85578"/>
    <w:rsid w:val="00AA0990"/>
    <w:rsid w:val="00AA3DFC"/>
    <w:rsid w:val="00AA4D70"/>
    <w:rsid w:val="00AB0AA6"/>
    <w:rsid w:val="00AB0BD5"/>
    <w:rsid w:val="00AB112F"/>
    <w:rsid w:val="00AB1A90"/>
    <w:rsid w:val="00AB4311"/>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5D8"/>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70584"/>
    <w:rsid w:val="00D729EE"/>
    <w:rsid w:val="00D758C6"/>
    <w:rsid w:val="00D86E5D"/>
    <w:rsid w:val="00D92112"/>
    <w:rsid w:val="00D953A8"/>
    <w:rsid w:val="00DA55EF"/>
    <w:rsid w:val="00DA67DB"/>
    <w:rsid w:val="00DB245E"/>
    <w:rsid w:val="00DC0227"/>
    <w:rsid w:val="00DC0E9E"/>
    <w:rsid w:val="00DD0F79"/>
    <w:rsid w:val="00DF2DDE"/>
    <w:rsid w:val="00DF427F"/>
    <w:rsid w:val="00E003E7"/>
    <w:rsid w:val="00E016E0"/>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4D8D"/>
    <w:rsid w:val="00EB5D2A"/>
    <w:rsid w:val="00EB7912"/>
    <w:rsid w:val="00EC3634"/>
    <w:rsid w:val="00EC5F80"/>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0461"/>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7BBF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 Type="http://schemas.openxmlformats.org/officeDocument/2006/relationships/header" Target="header1.xml"/><Relationship Id="rId64" Type="http://schemas.openxmlformats.org/officeDocument/2006/relationships/footer" Target="footer1.xml"/><Relationship Id="rId65" Type="http://schemas.openxmlformats.org/officeDocument/2006/relationships/footer" Target="footer2.xml"/><Relationship Id="rId66" Type="http://schemas.openxmlformats.org/officeDocument/2006/relationships/fontTable" Target="fontTable.xml"/><Relationship Id="rId67" Type="http://schemas.openxmlformats.org/officeDocument/2006/relationships/theme" Target="theme/theme1.xml"/><Relationship Id="rId50" Type="http://schemas.openxmlformats.org/officeDocument/2006/relationships/image" Target="media/image22.jpeg"/><Relationship Id="rId51" Type="http://schemas.openxmlformats.org/officeDocument/2006/relationships/image" Target="media/image22.emf"/><Relationship Id="rId52" Type="http://schemas.openxmlformats.org/officeDocument/2006/relationships/image" Target="media/image23.emf"/><Relationship Id="rId53" Type="http://schemas.openxmlformats.org/officeDocument/2006/relationships/image" Target="media/image23.png"/><Relationship Id="rId54" Type="http://schemas.openxmlformats.org/officeDocument/2006/relationships/image" Target="media/image24.png"/><Relationship Id="rId55" Type="http://schemas.openxmlformats.org/officeDocument/2006/relationships/image" Target="media/image24.emf"/><Relationship Id="rId56" Type="http://schemas.openxmlformats.org/officeDocument/2006/relationships/image" Target="media/image25.emf"/><Relationship Id="rId57" Type="http://schemas.openxmlformats.org/officeDocument/2006/relationships/image" Target="media/image26.emf"/><Relationship Id="rId58" Type="http://schemas.openxmlformats.org/officeDocument/2006/relationships/image" Target="media/image260.emf"/><Relationship Id="rId59" Type="http://schemas.openxmlformats.org/officeDocument/2006/relationships/image" Target="media/image27.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image" Target="media/image20.emf"/><Relationship Id="rId47" Type="http://schemas.openxmlformats.org/officeDocument/2006/relationships/image" Target="media/image190.emf"/><Relationship Id="rId48" Type="http://schemas.openxmlformats.org/officeDocument/2006/relationships/image" Target="media/image200.emf"/><Relationship Id="rId49" Type="http://schemas.openxmlformats.org/officeDocument/2006/relationships/image" Target="media/image21.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image" Target="media/image270.emf"/><Relationship Id="rId61" Type="http://schemas.openxmlformats.org/officeDocument/2006/relationships/image" Target="media/image28.emf"/><Relationship Id="rId62" Type="http://schemas.openxmlformats.org/officeDocument/2006/relationships/image" Target="media/image280.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B1B9A317-BE3E-FD45-824E-FCDF4582EB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5</Pages>
  <Words>4771</Words>
  <Characters>27199</Characters>
  <Application>Microsoft Macintosh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1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3</cp:revision>
  <cp:lastPrinted>2007-05-08T13:48:00Z</cp:lastPrinted>
  <dcterms:created xsi:type="dcterms:W3CDTF">2013-02-09T23:23:00Z</dcterms:created>
  <dcterms:modified xsi:type="dcterms:W3CDTF">2013-02-09T2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